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B6DED7" w14:textId="77777777" w:rsidR="009170B3" w:rsidRPr="00E06C6A" w:rsidRDefault="009170B3" w:rsidP="009170B3">
      <w:pPr>
        <w:pStyle w:val="PlainText"/>
        <w:rPr>
          <w:rFonts w:ascii="Times New Roman" w:hAnsi="Times New Roman"/>
        </w:rPr>
      </w:pPr>
      <w:r w:rsidRPr="00E06C6A">
        <w:rPr>
          <w:rFonts w:ascii="Times New Roman" w:hAnsi="Times New Roman"/>
          <w:b/>
        </w:rPr>
        <w:t>Directions:</w:t>
      </w:r>
      <w:r w:rsidRPr="00E06C6A">
        <w:rPr>
          <w:rFonts w:ascii="Times New Roman" w:hAnsi="Times New Roman"/>
        </w:rPr>
        <w:t xml:space="preserve"> This homework is the culminating experience for Learning Module 1: Simple Linear Regression.  This homework is to be completed individually.  While you may discuss problems with each other, the work you turn in must be your own.  You will turn in this cover page with your assignment.  Note: Any problem that begins CH Problem is a problem from the textbook.  </w:t>
      </w:r>
    </w:p>
    <w:p w14:paraId="0D8F8140" w14:textId="77777777" w:rsidR="009170B3" w:rsidRPr="00E06C6A" w:rsidRDefault="009170B3" w:rsidP="009170B3">
      <w:pPr>
        <w:pStyle w:val="PlainText"/>
        <w:rPr>
          <w:rFonts w:ascii="Times New Roman" w:hAnsi="Times New Roman"/>
        </w:rPr>
      </w:pPr>
    </w:p>
    <w:p w14:paraId="555E2EFE" w14:textId="77777777" w:rsidR="009170B3" w:rsidRPr="00E06C6A" w:rsidRDefault="009170B3" w:rsidP="009170B3">
      <w:pPr>
        <w:rPr>
          <w:snapToGrid w:val="0"/>
          <w:color w:val="000000"/>
        </w:rPr>
      </w:pPr>
      <w:r w:rsidRPr="00E06C6A">
        <w:rPr>
          <w:snapToGrid w:val="0"/>
          <w:color w:val="000000"/>
        </w:rPr>
        <w:t xml:space="preserve">By signing your name below, you verify that the work done on this homework is your own.  </w:t>
      </w:r>
    </w:p>
    <w:p w14:paraId="193DAFB3" w14:textId="77777777" w:rsidR="009170B3" w:rsidRPr="00E06C6A" w:rsidRDefault="009170B3" w:rsidP="009170B3">
      <w:pPr>
        <w:rPr>
          <w:snapToGrid w:val="0"/>
          <w:color w:val="000000"/>
        </w:rPr>
      </w:pPr>
    </w:p>
    <w:p w14:paraId="6E8A2F4E" w14:textId="77777777" w:rsidR="009170B3" w:rsidRPr="00C9180B" w:rsidRDefault="009170B3" w:rsidP="009170B3">
      <w:pPr>
        <w:rPr>
          <w:b/>
          <w:snapToGrid w:val="0"/>
          <w:color w:val="000000"/>
        </w:rPr>
      </w:pPr>
      <w:r w:rsidRPr="00E06C6A">
        <w:rPr>
          <w:b/>
          <w:snapToGrid w:val="0"/>
          <w:color w:val="000000"/>
        </w:rPr>
        <w:t>Print Name _____</w:t>
      </w:r>
      <w:r w:rsidRPr="0095302D">
        <w:rPr>
          <w:rFonts w:ascii="Comic Sans MS" w:hAnsi="Comic Sans MS"/>
          <w:b/>
          <w:snapToGrid w:val="0"/>
          <w:color w:val="000000"/>
        </w:rPr>
        <w:t>Monica Klosin</w:t>
      </w:r>
      <w:r>
        <w:rPr>
          <w:b/>
          <w:snapToGrid w:val="0"/>
          <w:color w:val="000000"/>
        </w:rPr>
        <w:t xml:space="preserve"> </w:t>
      </w:r>
      <w:r w:rsidRPr="0095302D">
        <w:rPr>
          <w:b/>
          <w:snapToGrid w:val="0"/>
          <w:color w:val="000000"/>
        </w:rPr>
        <w:sym w:font="Wingdings" w:char="F04A"/>
      </w:r>
      <w:r w:rsidRPr="00E06C6A">
        <w:rPr>
          <w:b/>
          <w:snapToGrid w:val="0"/>
          <w:color w:val="000000"/>
        </w:rPr>
        <w:t>_____________</w:t>
      </w:r>
      <w:r>
        <w:rPr>
          <w:b/>
          <w:snapToGrid w:val="0"/>
          <w:color w:val="000000"/>
        </w:rPr>
        <w:t xml:space="preserve"> </w:t>
      </w:r>
    </w:p>
    <w:p w14:paraId="4645B5E7" w14:textId="77777777" w:rsidR="009170B3" w:rsidRPr="00E06C6A" w:rsidRDefault="009170B3" w:rsidP="009170B3">
      <w:pPr>
        <w:pStyle w:val="PlainText"/>
        <w:rPr>
          <w:rFonts w:ascii="Times New Roman" w:hAnsi="Times New Roman"/>
        </w:rPr>
      </w:pPr>
      <w:r>
        <w:rPr>
          <w:rFonts w:ascii="Times New Roman" w:hAnsi="Times New Roman"/>
        </w:rPr>
        <w:t xml:space="preserve"> </w:t>
      </w:r>
    </w:p>
    <w:p w14:paraId="7B602E6A" w14:textId="77777777" w:rsidR="009170B3" w:rsidRDefault="009170B3" w:rsidP="009170B3">
      <w:pPr>
        <w:pStyle w:val="PlainText"/>
        <w:numPr>
          <w:ilvl w:val="0"/>
          <w:numId w:val="1"/>
        </w:numPr>
        <w:rPr>
          <w:rFonts w:ascii="Times New Roman" w:hAnsi="Times New Roman"/>
        </w:rPr>
      </w:pPr>
      <w:r>
        <w:rPr>
          <w:rFonts w:ascii="Times New Roman" w:hAnsi="Times New Roman"/>
        </w:rPr>
        <w:t>Skip</w:t>
      </w:r>
    </w:p>
    <w:p w14:paraId="33E18DFF" w14:textId="77777777" w:rsidR="009170B3" w:rsidRPr="00E06C6A" w:rsidRDefault="009170B3" w:rsidP="009170B3">
      <w:pPr>
        <w:pStyle w:val="PlainText"/>
        <w:numPr>
          <w:ilvl w:val="0"/>
          <w:numId w:val="1"/>
        </w:numPr>
        <w:rPr>
          <w:rFonts w:ascii="Times New Roman" w:hAnsi="Times New Roman"/>
        </w:rPr>
      </w:pPr>
      <w:r w:rsidRPr="00E06C6A">
        <w:rPr>
          <w:rFonts w:ascii="Times New Roman" w:hAnsi="Times New Roman"/>
        </w:rPr>
        <w:t>CH</w:t>
      </w:r>
      <w:r>
        <w:rPr>
          <w:rFonts w:ascii="Times New Roman" w:hAnsi="Times New Roman"/>
        </w:rPr>
        <w:t>P</w:t>
      </w:r>
      <w:r w:rsidRPr="00E06C6A">
        <w:rPr>
          <w:rFonts w:ascii="Times New Roman" w:hAnsi="Times New Roman"/>
        </w:rPr>
        <w:t xml:space="preserve"> Problem 1.3, pages 23-24 </w:t>
      </w:r>
    </w:p>
    <w:p w14:paraId="6F114248" w14:textId="77777777" w:rsidR="009170B3" w:rsidRDefault="009170B3" w:rsidP="009170B3">
      <w:pPr>
        <w:pStyle w:val="PlainText"/>
        <w:rPr>
          <w:rFonts w:ascii="Times New Roman" w:hAnsi="Times New Roman"/>
        </w:rPr>
      </w:pPr>
    </w:p>
    <w:p w14:paraId="0428AB69" w14:textId="77777777" w:rsidR="009170B3" w:rsidRDefault="009170B3" w:rsidP="009170B3">
      <w:pPr>
        <w:pStyle w:val="PlainText"/>
        <w:ind w:left="720"/>
        <w:rPr>
          <w:rFonts w:ascii="Times New Roman" w:hAnsi="Times New Roman"/>
        </w:rPr>
      </w:pPr>
      <w:r>
        <w:rPr>
          <w:rFonts w:ascii="Times New Roman" w:hAnsi="Times New Roman"/>
        </w:rPr>
        <w:t>In each of the following sets of variables, identify which of the variables can be regarded as a response and which can be used as predictors (explain)?</w:t>
      </w:r>
    </w:p>
    <w:p w14:paraId="27449A50" w14:textId="77777777" w:rsidR="009170B3" w:rsidRDefault="009170B3" w:rsidP="009170B3">
      <w:pPr>
        <w:pStyle w:val="PlainText"/>
        <w:ind w:left="720"/>
        <w:rPr>
          <w:rFonts w:ascii="Times New Roman" w:hAnsi="Times New Roman"/>
        </w:rPr>
      </w:pPr>
    </w:p>
    <w:p w14:paraId="0DE0A743" w14:textId="77777777" w:rsidR="009170B3" w:rsidRPr="00EA41FD" w:rsidRDefault="009170B3" w:rsidP="009170B3">
      <w:pPr>
        <w:pStyle w:val="PlainText"/>
        <w:ind w:left="720"/>
        <w:rPr>
          <w:rFonts w:ascii="Times New Roman" w:hAnsi="Times New Roman"/>
          <w:color w:val="4472C4"/>
        </w:rPr>
      </w:pPr>
      <w:r w:rsidRPr="00EA41FD">
        <w:rPr>
          <w:rFonts w:ascii="Times New Roman" w:hAnsi="Times New Roman"/>
          <w:color w:val="4472C4"/>
        </w:rPr>
        <w:t>A response variable is the variable that is what the question is focused on. A predictor variable is what explains the changes in the response variable.</w:t>
      </w:r>
    </w:p>
    <w:p w14:paraId="7E7D71A7" w14:textId="77777777" w:rsidR="009170B3" w:rsidRDefault="009170B3" w:rsidP="009170B3">
      <w:pPr>
        <w:pStyle w:val="PlainText"/>
        <w:ind w:left="720"/>
        <w:rPr>
          <w:rFonts w:ascii="Times New Roman" w:hAnsi="Times New Roman"/>
        </w:rPr>
      </w:pPr>
    </w:p>
    <w:p w14:paraId="2D7E1C57" w14:textId="77777777" w:rsidR="009170B3" w:rsidRDefault="009170B3" w:rsidP="009170B3">
      <w:pPr>
        <w:pStyle w:val="PlainText"/>
        <w:numPr>
          <w:ilvl w:val="0"/>
          <w:numId w:val="12"/>
        </w:numPr>
        <w:rPr>
          <w:rFonts w:ascii="Times New Roman" w:hAnsi="Times New Roman"/>
        </w:rPr>
      </w:pPr>
      <w:r>
        <w:rPr>
          <w:rFonts w:ascii="Times New Roman" w:hAnsi="Times New Roman"/>
        </w:rPr>
        <w:t>Number of cylinders and gasoline consumption of cars</w:t>
      </w:r>
    </w:p>
    <w:p w14:paraId="5A11F512" w14:textId="77777777" w:rsidR="009170B3" w:rsidRPr="00EA41FD"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EA41FD">
        <w:rPr>
          <w:rFonts w:ascii="Times New Roman" w:hAnsi="Times New Roman"/>
          <w:color w:val="4472C4"/>
        </w:rPr>
        <w:t>response: gasoline consumption of cars</w:t>
      </w:r>
    </w:p>
    <w:p w14:paraId="7DF3879B" w14:textId="77777777" w:rsidR="009170B3" w:rsidRPr="00EA41FD" w:rsidRDefault="009170B3" w:rsidP="009170B3">
      <w:pPr>
        <w:pStyle w:val="PlainText"/>
        <w:rPr>
          <w:rFonts w:ascii="Times New Roman" w:hAnsi="Times New Roman"/>
          <w:color w:val="4472C4"/>
        </w:rPr>
      </w:pP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t>predictors: cylinders</w:t>
      </w:r>
    </w:p>
    <w:p w14:paraId="02A63DDF" w14:textId="77777777" w:rsidR="009170B3" w:rsidRPr="00EA41FD" w:rsidRDefault="009170B3" w:rsidP="009170B3">
      <w:pPr>
        <w:pStyle w:val="PlainText"/>
        <w:rPr>
          <w:rFonts w:ascii="Times New Roman" w:hAnsi="Times New Roman"/>
          <w:color w:val="4472C4"/>
        </w:rPr>
      </w:pP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t xml:space="preserve">why: Cylinders are where gasoline is burned and turned into power. The larger </w:t>
      </w: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t xml:space="preserve">cylinder a car has, will then determine how much gas a car can hold and therefor </w:t>
      </w: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r>
      <w:r w:rsidRPr="00EA41FD">
        <w:rPr>
          <w:rFonts w:ascii="Times New Roman" w:hAnsi="Times New Roman"/>
          <w:color w:val="4472C4"/>
        </w:rPr>
        <w:tab/>
        <w:t>consume.</w:t>
      </w:r>
    </w:p>
    <w:p w14:paraId="3EA05187" w14:textId="77777777" w:rsidR="009170B3" w:rsidRDefault="009170B3" w:rsidP="009170B3">
      <w:pPr>
        <w:pStyle w:val="PlainText"/>
        <w:ind w:left="1800"/>
        <w:rPr>
          <w:rFonts w:ascii="Times New Roman" w:hAnsi="Times New Roman"/>
        </w:rPr>
      </w:pPr>
    </w:p>
    <w:p w14:paraId="276486C2" w14:textId="77777777" w:rsidR="009170B3" w:rsidRDefault="009170B3" w:rsidP="009170B3">
      <w:pPr>
        <w:pStyle w:val="PlainText"/>
        <w:numPr>
          <w:ilvl w:val="0"/>
          <w:numId w:val="12"/>
        </w:numPr>
        <w:rPr>
          <w:rFonts w:ascii="Times New Roman" w:hAnsi="Times New Roman"/>
        </w:rPr>
      </w:pPr>
      <w:r>
        <w:rPr>
          <w:rFonts w:ascii="Times New Roman" w:hAnsi="Times New Roman"/>
        </w:rPr>
        <w:t>SAT scores, GPAs, and college admission</w:t>
      </w:r>
    </w:p>
    <w:p w14:paraId="56927B5F" w14:textId="77777777" w:rsidR="009170B3" w:rsidRPr="00A54462"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A54462">
        <w:rPr>
          <w:rFonts w:ascii="Times New Roman" w:hAnsi="Times New Roman"/>
          <w:color w:val="4472C4"/>
        </w:rPr>
        <w:t xml:space="preserve">response: </w:t>
      </w:r>
      <w:r>
        <w:rPr>
          <w:rFonts w:ascii="Times New Roman" w:hAnsi="Times New Roman"/>
          <w:color w:val="4472C4"/>
        </w:rPr>
        <w:t>college admission</w:t>
      </w:r>
    </w:p>
    <w:p w14:paraId="4C93BC82" w14:textId="77777777" w:rsidR="009170B3" w:rsidRPr="00A54462"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 xml:space="preserve">predictors: </w:t>
      </w:r>
      <w:r>
        <w:rPr>
          <w:rFonts w:ascii="Times New Roman" w:hAnsi="Times New Roman"/>
          <w:color w:val="4472C4"/>
        </w:rPr>
        <w:t>SAT scores and GPAs</w:t>
      </w:r>
    </w:p>
    <w:p w14:paraId="5AB3AEA0" w14:textId="77777777" w:rsidR="009170B3" w:rsidRPr="00396146"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 xml:space="preserve">why: </w:t>
      </w:r>
      <w:r>
        <w:rPr>
          <w:rFonts w:ascii="Times New Roman" w:hAnsi="Times New Roman"/>
          <w:color w:val="4472C4"/>
        </w:rPr>
        <w:t xml:space="preserve">College admission is based on the scores of the SAT and the GPA a student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 xml:space="preserve">has. The higher an SAT and GPA, the higher chance a student has in being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admitted to college.</w:t>
      </w:r>
    </w:p>
    <w:p w14:paraId="3A3F2371" w14:textId="77777777" w:rsidR="009170B3" w:rsidRDefault="009170B3" w:rsidP="009170B3">
      <w:pPr>
        <w:pStyle w:val="PlainText"/>
        <w:ind w:left="1800"/>
        <w:rPr>
          <w:rFonts w:ascii="Times New Roman" w:hAnsi="Times New Roman"/>
        </w:rPr>
      </w:pPr>
    </w:p>
    <w:p w14:paraId="233F6E6F" w14:textId="77777777" w:rsidR="009170B3" w:rsidRPr="00605A7B" w:rsidRDefault="009170B3" w:rsidP="009170B3">
      <w:pPr>
        <w:pStyle w:val="PlainText"/>
        <w:numPr>
          <w:ilvl w:val="0"/>
          <w:numId w:val="12"/>
        </w:numPr>
        <w:rPr>
          <w:rFonts w:ascii="Times New Roman" w:hAnsi="Times New Roman"/>
        </w:rPr>
      </w:pPr>
      <w:r w:rsidRPr="00605A7B">
        <w:rPr>
          <w:rFonts w:ascii="Times New Roman" w:hAnsi="Times New Roman"/>
        </w:rPr>
        <w:t>Supply and Demand of certain goods</w:t>
      </w:r>
    </w:p>
    <w:p w14:paraId="537C5DA2" w14:textId="77777777" w:rsidR="009170B3" w:rsidRPr="00605A7B" w:rsidRDefault="009170B3" w:rsidP="009170B3">
      <w:pPr>
        <w:pStyle w:val="PlainText"/>
        <w:rPr>
          <w:rFonts w:ascii="Times New Roman" w:hAnsi="Times New Roman"/>
          <w:color w:val="4472C4"/>
        </w:rPr>
      </w:pPr>
      <w:r w:rsidRPr="00605A7B">
        <w:rPr>
          <w:rFonts w:ascii="Times New Roman" w:hAnsi="Times New Roman"/>
        </w:rPr>
        <w:tab/>
      </w:r>
      <w:r w:rsidRPr="00605A7B">
        <w:rPr>
          <w:rFonts w:ascii="Times New Roman" w:hAnsi="Times New Roman"/>
        </w:rPr>
        <w:tab/>
      </w:r>
      <w:r w:rsidRPr="00605A7B">
        <w:rPr>
          <w:rFonts w:ascii="Times New Roman" w:hAnsi="Times New Roman"/>
        </w:rPr>
        <w:tab/>
      </w:r>
      <w:r w:rsidRPr="00605A7B">
        <w:rPr>
          <w:rFonts w:ascii="Times New Roman" w:hAnsi="Times New Roman"/>
          <w:color w:val="4472C4"/>
        </w:rPr>
        <w:t xml:space="preserve">response: </w:t>
      </w:r>
      <w:r>
        <w:rPr>
          <w:rFonts w:ascii="Times New Roman" w:hAnsi="Times New Roman"/>
          <w:color w:val="4472C4"/>
        </w:rPr>
        <w:t>Supply</w:t>
      </w:r>
    </w:p>
    <w:p w14:paraId="6520EA5D" w14:textId="77777777" w:rsidR="009170B3" w:rsidRPr="00605A7B" w:rsidRDefault="009170B3" w:rsidP="009170B3">
      <w:pPr>
        <w:pStyle w:val="PlainText"/>
        <w:rPr>
          <w:rFonts w:ascii="Times New Roman" w:hAnsi="Times New Roman"/>
          <w:color w:val="4472C4"/>
        </w:rPr>
      </w:pPr>
      <w:r w:rsidRPr="00605A7B">
        <w:rPr>
          <w:rFonts w:ascii="Times New Roman" w:hAnsi="Times New Roman"/>
          <w:color w:val="4472C4"/>
        </w:rPr>
        <w:tab/>
      </w:r>
      <w:r w:rsidRPr="00605A7B">
        <w:rPr>
          <w:rFonts w:ascii="Times New Roman" w:hAnsi="Times New Roman"/>
          <w:color w:val="4472C4"/>
        </w:rPr>
        <w:tab/>
      </w:r>
      <w:r w:rsidRPr="00605A7B">
        <w:rPr>
          <w:rFonts w:ascii="Times New Roman" w:hAnsi="Times New Roman"/>
          <w:color w:val="4472C4"/>
        </w:rPr>
        <w:tab/>
        <w:t xml:space="preserve">predictors: </w:t>
      </w:r>
      <w:r>
        <w:rPr>
          <w:rFonts w:ascii="Times New Roman" w:hAnsi="Times New Roman"/>
          <w:color w:val="4472C4"/>
        </w:rPr>
        <w:t>Demand</w:t>
      </w:r>
    </w:p>
    <w:p w14:paraId="3ACBDBCF" w14:textId="77777777" w:rsidR="009170B3" w:rsidRPr="00605A7B" w:rsidRDefault="009170B3" w:rsidP="009170B3">
      <w:pPr>
        <w:pStyle w:val="PlainText"/>
        <w:rPr>
          <w:rFonts w:ascii="Times New Roman" w:hAnsi="Times New Roman"/>
          <w:color w:val="4472C4"/>
        </w:rPr>
      </w:pPr>
      <w:r w:rsidRPr="00605A7B">
        <w:rPr>
          <w:rFonts w:ascii="Times New Roman" w:hAnsi="Times New Roman"/>
          <w:color w:val="4472C4"/>
        </w:rPr>
        <w:tab/>
      </w:r>
      <w:r w:rsidRPr="00605A7B">
        <w:rPr>
          <w:rFonts w:ascii="Times New Roman" w:hAnsi="Times New Roman"/>
          <w:color w:val="4472C4"/>
        </w:rPr>
        <w:tab/>
      </w:r>
      <w:r w:rsidRPr="00605A7B">
        <w:rPr>
          <w:rFonts w:ascii="Times New Roman" w:hAnsi="Times New Roman"/>
          <w:color w:val="4472C4"/>
        </w:rPr>
        <w:tab/>
        <w:t xml:space="preserve">why: </w:t>
      </w:r>
      <w:r>
        <w:rPr>
          <w:rFonts w:ascii="Times New Roman" w:hAnsi="Times New Roman"/>
          <w:color w:val="4472C4"/>
        </w:rPr>
        <w:t xml:space="preserve">Based on how much demand of an item there is, the supply will either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increase or decrease.</w:t>
      </w:r>
    </w:p>
    <w:p w14:paraId="39BC6EDD" w14:textId="77777777" w:rsidR="009170B3" w:rsidRPr="006439BB" w:rsidRDefault="009170B3" w:rsidP="009170B3">
      <w:pPr>
        <w:pStyle w:val="PlainText"/>
        <w:ind w:left="1800"/>
        <w:rPr>
          <w:rFonts w:ascii="Times New Roman" w:hAnsi="Times New Roman"/>
          <w:highlight w:val="cyan"/>
        </w:rPr>
      </w:pPr>
    </w:p>
    <w:p w14:paraId="0CF5E5E3" w14:textId="77777777" w:rsidR="009170B3" w:rsidRPr="00347741" w:rsidRDefault="009170B3" w:rsidP="009170B3">
      <w:pPr>
        <w:pStyle w:val="PlainText"/>
        <w:numPr>
          <w:ilvl w:val="0"/>
          <w:numId w:val="12"/>
        </w:numPr>
        <w:rPr>
          <w:rFonts w:ascii="Times New Roman" w:hAnsi="Times New Roman"/>
        </w:rPr>
      </w:pPr>
      <w:r w:rsidRPr="00347741">
        <w:rPr>
          <w:rFonts w:ascii="Times New Roman" w:hAnsi="Times New Roman"/>
        </w:rPr>
        <w:t xml:space="preserve">Company’s assets, return on a stock, and net sales </w:t>
      </w:r>
    </w:p>
    <w:p w14:paraId="5080E186" w14:textId="77777777" w:rsidR="009170B3" w:rsidRPr="00347741" w:rsidRDefault="009170B3" w:rsidP="009170B3">
      <w:pPr>
        <w:pStyle w:val="PlainText"/>
        <w:rPr>
          <w:rFonts w:ascii="Times New Roman" w:hAnsi="Times New Roman"/>
          <w:color w:val="4472C4"/>
        </w:rPr>
      </w:pPr>
      <w:r w:rsidRPr="00347741">
        <w:rPr>
          <w:rFonts w:ascii="Times New Roman" w:hAnsi="Times New Roman"/>
        </w:rPr>
        <w:tab/>
      </w:r>
      <w:r w:rsidRPr="00347741">
        <w:rPr>
          <w:rFonts w:ascii="Times New Roman" w:hAnsi="Times New Roman"/>
        </w:rPr>
        <w:tab/>
      </w:r>
      <w:r w:rsidRPr="00347741">
        <w:rPr>
          <w:rFonts w:ascii="Times New Roman" w:hAnsi="Times New Roman"/>
        </w:rPr>
        <w:tab/>
      </w:r>
      <w:r w:rsidRPr="00347741">
        <w:rPr>
          <w:rFonts w:ascii="Times New Roman" w:hAnsi="Times New Roman"/>
          <w:color w:val="4472C4"/>
        </w:rPr>
        <w:t>response: return on stock</w:t>
      </w:r>
    </w:p>
    <w:p w14:paraId="7B58A406" w14:textId="77777777" w:rsidR="009170B3" w:rsidRPr="00347741" w:rsidRDefault="009170B3" w:rsidP="009170B3">
      <w:pPr>
        <w:pStyle w:val="PlainText"/>
        <w:rPr>
          <w:rFonts w:ascii="Times New Roman" w:hAnsi="Times New Roman"/>
          <w:color w:val="4472C4"/>
        </w:rPr>
      </w:pPr>
      <w:r w:rsidRPr="00347741">
        <w:rPr>
          <w:rFonts w:ascii="Times New Roman" w:hAnsi="Times New Roman"/>
          <w:color w:val="4472C4"/>
        </w:rPr>
        <w:tab/>
      </w:r>
      <w:r w:rsidRPr="00347741">
        <w:rPr>
          <w:rFonts w:ascii="Times New Roman" w:hAnsi="Times New Roman"/>
          <w:color w:val="4472C4"/>
        </w:rPr>
        <w:tab/>
      </w:r>
      <w:r w:rsidRPr="00347741">
        <w:rPr>
          <w:rFonts w:ascii="Times New Roman" w:hAnsi="Times New Roman"/>
          <w:color w:val="4472C4"/>
        </w:rPr>
        <w:tab/>
        <w:t xml:space="preserve">predictors: company’s assets and net sales </w:t>
      </w:r>
    </w:p>
    <w:p w14:paraId="12996BED" w14:textId="77777777" w:rsidR="009170B3" w:rsidRPr="00A54462" w:rsidRDefault="009170B3" w:rsidP="009170B3">
      <w:pPr>
        <w:pStyle w:val="PlainText"/>
        <w:rPr>
          <w:rFonts w:ascii="Times New Roman" w:hAnsi="Times New Roman"/>
          <w:color w:val="4472C4"/>
        </w:rPr>
      </w:pPr>
      <w:r w:rsidRPr="00347741">
        <w:rPr>
          <w:rFonts w:ascii="Times New Roman" w:hAnsi="Times New Roman"/>
          <w:color w:val="4472C4"/>
        </w:rPr>
        <w:tab/>
      </w:r>
      <w:r w:rsidRPr="00347741">
        <w:rPr>
          <w:rFonts w:ascii="Times New Roman" w:hAnsi="Times New Roman"/>
          <w:color w:val="4472C4"/>
        </w:rPr>
        <w:tab/>
      </w:r>
      <w:r w:rsidRPr="00347741">
        <w:rPr>
          <w:rFonts w:ascii="Times New Roman" w:hAnsi="Times New Roman"/>
          <w:color w:val="4472C4"/>
        </w:rPr>
        <w:tab/>
        <w:t>why:</w:t>
      </w:r>
      <w:r w:rsidRPr="00A54462">
        <w:rPr>
          <w:rFonts w:ascii="Times New Roman" w:hAnsi="Times New Roman"/>
          <w:color w:val="4472C4"/>
        </w:rPr>
        <w:t xml:space="preserve"> </w:t>
      </w:r>
      <w:r>
        <w:rPr>
          <w:rFonts w:ascii="Times New Roman" w:hAnsi="Times New Roman"/>
          <w:color w:val="4472C4"/>
        </w:rPr>
        <w:t xml:space="preserve"> based on a company’s assets and net sales, the stock of the company will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 xml:space="preserve">either rise or fall. That is why the stock is the response variable, and the predictors </w:t>
      </w:r>
      <w:r>
        <w:rPr>
          <w:rFonts w:ascii="Times New Roman" w:hAnsi="Times New Roman"/>
          <w:color w:val="4472C4"/>
        </w:rPr>
        <w:tab/>
      </w:r>
      <w:r>
        <w:rPr>
          <w:rFonts w:ascii="Times New Roman" w:hAnsi="Times New Roman"/>
          <w:color w:val="4472C4"/>
        </w:rPr>
        <w:tab/>
      </w:r>
      <w:r>
        <w:rPr>
          <w:rFonts w:ascii="Times New Roman" w:hAnsi="Times New Roman"/>
          <w:color w:val="4472C4"/>
        </w:rPr>
        <w:tab/>
        <w:t>is the company’s assets and net sales.</w:t>
      </w:r>
    </w:p>
    <w:p w14:paraId="22CE0C63" w14:textId="77777777" w:rsidR="009170B3" w:rsidRDefault="009170B3" w:rsidP="009170B3">
      <w:pPr>
        <w:pStyle w:val="PlainText"/>
        <w:ind w:left="1800"/>
        <w:rPr>
          <w:rFonts w:ascii="Times New Roman" w:hAnsi="Times New Roman"/>
        </w:rPr>
      </w:pPr>
    </w:p>
    <w:p w14:paraId="55BDE8A9" w14:textId="77777777" w:rsidR="009170B3" w:rsidRDefault="009170B3" w:rsidP="009170B3">
      <w:pPr>
        <w:pStyle w:val="PlainText"/>
        <w:ind w:left="1800"/>
        <w:rPr>
          <w:rFonts w:ascii="Times New Roman" w:hAnsi="Times New Roman"/>
        </w:rPr>
      </w:pPr>
    </w:p>
    <w:p w14:paraId="71938C29" w14:textId="77777777" w:rsidR="009170B3" w:rsidRDefault="009170B3" w:rsidP="009170B3">
      <w:pPr>
        <w:pStyle w:val="PlainText"/>
        <w:numPr>
          <w:ilvl w:val="0"/>
          <w:numId w:val="12"/>
        </w:numPr>
        <w:rPr>
          <w:rFonts w:ascii="Times New Roman" w:hAnsi="Times New Roman"/>
        </w:rPr>
      </w:pPr>
      <w:r>
        <w:rPr>
          <w:rFonts w:ascii="Times New Roman" w:hAnsi="Times New Roman"/>
        </w:rPr>
        <w:lastRenderedPageBreak/>
        <w:t>The distance of a race, the time to run race, and weather conditions</w:t>
      </w:r>
    </w:p>
    <w:p w14:paraId="4474E8E5" w14:textId="77777777" w:rsidR="009170B3" w:rsidRPr="00A54462"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A54462">
        <w:rPr>
          <w:rFonts w:ascii="Times New Roman" w:hAnsi="Times New Roman"/>
          <w:color w:val="4472C4"/>
        </w:rPr>
        <w:t xml:space="preserve">response: </w:t>
      </w:r>
      <w:r>
        <w:rPr>
          <w:rFonts w:ascii="Times New Roman" w:hAnsi="Times New Roman"/>
          <w:color w:val="4472C4"/>
        </w:rPr>
        <w:t xml:space="preserve"> time to run race</w:t>
      </w:r>
    </w:p>
    <w:p w14:paraId="54177786" w14:textId="77777777" w:rsidR="009170B3" w:rsidRPr="00A54462"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 xml:space="preserve">predictors: </w:t>
      </w:r>
      <w:r>
        <w:rPr>
          <w:rFonts w:ascii="Times New Roman" w:hAnsi="Times New Roman"/>
          <w:color w:val="4472C4"/>
        </w:rPr>
        <w:t>distance of race and weather conditions</w:t>
      </w:r>
    </w:p>
    <w:p w14:paraId="235143D2" w14:textId="77777777" w:rsidR="009170B3" w:rsidRPr="00A54462"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 xml:space="preserve">why: </w:t>
      </w:r>
      <w:r>
        <w:rPr>
          <w:rFonts w:ascii="Times New Roman" w:hAnsi="Times New Roman"/>
          <w:color w:val="4472C4"/>
        </w:rPr>
        <w:t xml:space="preserve">The time to run a race depends on how long the race is, as well as if it is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sunny dry weather, or rainy slippery weather.</w:t>
      </w:r>
    </w:p>
    <w:p w14:paraId="7FA39797" w14:textId="77777777" w:rsidR="009170B3" w:rsidRDefault="009170B3" w:rsidP="009170B3">
      <w:pPr>
        <w:pStyle w:val="PlainText"/>
        <w:ind w:left="1800"/>
        <w:rPr>
          <w:rFonts w:ascii="Times New Roman" w:hAnsi="Times New Roman"/>
        </w:rPr>
      </w:pPr>
    </w:p>
    <w:p w14:paraId="41FB86EC" w14:textId="77777777" w:rsidR="009170B3" w:rsidRDefault="009170B3" w:rsidP="009170B3">
      <w:pPr>
        <w:pStyle w:val="PlainText"/>
        <w:numPr>
          <w:ilvl w:val="0"/>
          <w:numId w:val="12"/>
        </w:numPr>
        <w:rPr>
          <w:rFonts w:ascii="Times New Roman" w:hAnsi="Times New Roman"/>
        </w:rPr>
      </w:pPr>
      <w:r>
        <w:rPr>
          <w:rFonts w:ascii="Times New Roman" w:hAnsi="Times New Roman"/>
        </w:rPr>
        <w:t>The weight of a person, whether or not the person is a smoker, and whether or not the person has a lung cancer</w:t>
      </w:r>
    </w:p>
    <w:p w14:paraId="6973EA5E" w14:textId="77777777" w:rsidR="009170B3" w:rsidRPr="00347741"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A54462">
        <w:rPr>
          <w:rFonts w:ascii="Times New Roman" w:hAnsi="Times New Roman"/>
          <w:color w:val="4472C4"/>
        </w:rPr>
        <w:t xml:space="preserve">response: </w:t>
      </w:r>
      <w:r>
        <w:rPr>
          <w:rFonts w:ascii="Times New Roman" w:hAnsi="Times New Roman"/>
          <w:color w:val="4472C4"/>
        </w:rPr>
        <w:t xml:space="preserve">whether the person has lung cancer </w:t>
      </w:r>
    </w:p>
    <w:p w14:paraId="1EF301CD" w14:textId="77777777" w:rsidR="009170B3" w:rsidRPr="00A54462"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A54462">
        <w:rPr>
          <w:rFonts w:ascii="Times New Roman" w:hAnsi="Times New Roman"/>
          <w:color w:val="4472C4"/>
        </w:rPr>
        <w:t xml:space="preserve">predictors : </w:t>
      </w:r>
      <w:r>
        <w:rPr>
          <w:rFonts w:ascii="Times New Roman" w:hAnsi="Times New Roman"/>
          <w:color w:val="4472C4"/>
        </w:rPr>
        <w:t xml:space="preserve">whether or not the person is a smoker or the weight of the person </w:t>
      </w:r>
    </w:p>
    <w:p w14:paraId="6B98CD4B" w14:textId="77777777" w:rsidR="009170B3" w:rsidRPr="00A54462"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why:</w:t>
      </w:r>
      <w:r>
        <w:rPr>
          <w:rFonts w:ascii="Times New Roman" w:hAnsi="Times New Roman"/>
          <w:color w:val="4472C4"/>
        </w:rPr>
        <w:t xml:space="preserve"> The chance of a person having lung cancer is determined on if they smoke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 xml:space="preserve">or if they are obese. </w:t>
      </w:r>
    </w:p>
    <w:p w14:paraId="60089C72" w14:textId="77777777" w:rsidR="009170B3" w:rsidRDefault="009170B3" w:rsidP="009170B3">
      <w:pPr>
        <w:pStyle w:val="PlainText"/>
        <w:ind w:left="1800"/>
        <w:rPr>
          <w:rFonts w:ascii="Times New Roman" w:hAnsi="Times New Roman"/>
        </w:rPr>
      </w:pPr>
    </w:p>
    <w:p w14:paraId="4566B853" w14:textId="77777777" w:rsidR="009170B3" w:rsidRDefault="009170B3" w:rsidP="009170B3">
      <w:pPr>
        <w:pStyle w:val="PlainText"/>
        <w:numPr>
          <w:ilvl w:val="0"/>
          <w:numId w:val="12"/>
        </w:numPr>
        <w:rPr>
          <w:rFonts w:ascii="Times New Roman" w:hAnsi="Times New Roman"/>
        </w:rPr>
      </w:pPr>
      <w:r>
        <w:rPr>
          <w:rFonts w:ascii="Times New Roman" w:hAnsi="Times New Roman"/>
        </w:rPr>
        <w:t>The height and weight of a child, their parent’s height and weight, and the gender and age of the child</w:t>
      </w:r>
    </w:p>
    <w:p w14:paraId="10BA2C1C" w14:textId="77777777" w:rsidR="009170B3" w:rsidRDefault="009170B3" w:rsidP="009170B3">
      <w:pPr>
        <w:pStyle w:val="PlainText"/>
        <w:ind w:left="1800"/>
        <w:rPr>
          <w:rFonts w:ascii="Times New Roman" w:hAnsi="Times New Roman"/>
        </w:rPr>
      </w:pPr>
      <w:r>
        <w:rPr>
          <w:rFonts w:ascii="Times New Roman" w:hAnsi="Times New Roman"/>
          <w:color w:val="4472C4"/>
        </w:rPr>
        <w:tab/>
      </w:r>
      <w:r w:rsidRPr="00A54462">
        <w:rPr>
          <w:rFonts w:ascii="Times New Roman" w:hAnsi="Times New Roman"/>
          <w:color w:val="4472C4"/>
        </w:rPr>
        <w:t xml:space="preserve">response: </w:t>
      </w:r>
      <w:r>
        <w:rPr>
          <w:rFonts w:ascii="Times New Roman" w:hAnsi="Times New Roman"/>
          <w:color w:val="4472C4"/>
        </w:rPr>
        <w:t>the height and weight of child</w:t>
      </w:r>
    </w:p>
    <w:p w14:paraId="513AED7C" w14:textId="77777777" w:rsidR="009170B3" w:rsidRPr="00A54462" w:rsidRDefault="009170B3" w:rsidP="009170B3">
      <w:pPr>
        <w:pStyle w:val="PlainText"/>
        <w:rPr>
          <w:rFonts w:ascii="Times New Roman" w:hAnsi="Times New Roman"/>
          <w:color w:val="4472C4"/>
        </w:rPr>
      </w:pPr>
      <w:r>
        <w:rPr>
          <w:rFonts w:ascii="Times New Roman" w:hAnsi="Times New Roman"/>
        </w:rPr>
        <w:tab/>
      </w:r>
      <w:r>
        <w:rPr>
          <w:rFonts w:ascii="Times New Roman" w:hAnsi="Times New Roman"/>
        </w:rPr>
        <w:tab/>
      </w:r>
      <w:r>
        <w:rPr>
          <w:rFonts w:ascii="Times New Roman" w:hAnsi="Times New Roman"/>
        </w:rPr>
        <w:tab/>
      </w:r>
      <w:r w:rsidRPr="00A54462">
        <w:rPr>
          <w:rFonts w:ascii="Times New Roman" w:hAnsi="Times New Roman"/>
          <w:color w:val="4472C4"/>
        </w:rPr>
        <w:t xml:space="preserve">predictors: </w:t>
      </w:r>
      <w:r>
        <w:rPr>
          <w:rFonts w:ascii="Times New Roman" w:hAnsi="Times New Roman"/>
          <w:color w:val="4472C4"/>
        </w:rPr>
        <w:t>the gender and age of child or their parent’s height and weight</w:t>
      </w:r>
    </w:p>
    <w:p w14:paraId="5CB59A8B" w14:textId="1CF0EE06" w:rsidR="009170B3" w:rsidRPr="00A54462" w:rsidRDefault="009170B3" w:rsidP="009170B3">
      <w:pPr>
        <w:pStyle w:val="PlainText"/>
        <w:rPr>
          <w:rFonts w:ascii="Times New Roman" w:hAnsi="Times New Roman"/>
          <w:color w:val="4472C4"/>
        </w:rPr>
      </w:pPr>
      <w:r w:rsidRPr="00A54462">
        <w:rPr>
          <w:rFonts w:ascii="Times New Roman" w:hAnsi="Times New Roman"/>
          <w:color w:val="4472C4"/>
        </w:rPr>
        <w:tab/>
      </w:r>
      <w:r w:rsidRPr="00A54462">
        <w:rPr>
          <w:rFonts w:ascii="Times New Roman" w:hAnsi="Times New Roman"/>
          <w:color w:val="4472C4"/>
        </w:rPr>
        <w:tab/>
      </w:r>
      <w:r w:rsidRPr="00A54462">
        <w:rPr>
          <w:rFonts w:ascii="Times New Roman" w:hAnsi="Times New Roman"/>
          <w:color w:val="4472C4"/>
        </w:rPr>
        <w:tab/>
        <w:t xml:space="preserve">why: </w:t>
      </w:r>
      <w:r>
        <w:rPr>
          <w:rFonts w:ascii="Times New Roman" w:hAnsi="Times New Roman"/>
          <w:color w:val="4472C4"/>
        </w:rPr>
        <w:t xml:space="preserve">The height and weight of a child can be determined by their age and gender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t xml:space="preserve">(due to genetics) or their parent’s height and weight (also genetic for height, </w:t>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Pr>
          <w:rFonts w:ascii="Times New Roman" w:hAnsi="Times New Roman"/>
          <w:color w:val="4472C4"/>
        </w:rPr>
        <w:tab/>
      </w:r>
      <w:r w:rsidR="00204742">
        <w:rPr>
          <w:rFonts w:ascii="Times New Roman" w:hAnsi="Times New Roman"/>
          <w:color w:val="4472C4"/>
        </w:rPr>
        <w:t xml:space="preserve">and </w:t>
      </w:r>
      <w:r>
        <w:rPr>
          <w:rFonts w:ascii="Times New Roman" w:hAnsi="Times New Roman"/>
          <w:color w:val="4472C4"/>
        </w:rPr>
        <w:t>weight based on living conditions</w:t>
      </w:r>
      <w:r w:rsidR="00204742">
        <w:rPr>
          <w:rFonts w:ascii="Times New Roman" w:hAnsi="Times New Roman"/>
          <w:color w:val="4472C4"/>
        </w:rPr>
        <w:t xml:space="preserve"> and the </w:t>
      </w:r>
      <w:r>
        <w:rPr>
          <w:rFonts w:ascii="Times New Roman" w:hAnsi="Times New Roman"/>
          <w:color w:val="4472C4"/>
        </w:rPr>
        <w:t>diet they are on</w:t>
      </w:r>
      <w:r w:rsidR="00204742">
        <w:rPr>
          <w:rFonts w:ascii="Times New Roman" w:hAnsi="Times New Roman"/>
          <w:color w:val="4472C4"/>
        </w:rPr>
        <w:t>, since their diet</w:t>
      </w:r>
      <w:r>
        <w:rPr>
          <w:rFonts w:ascii="Times New Roman" w:hAnsi="Times New Roman"/>
          <w:color w:val="4472C4"/>
        </w:rPr>
        <w:t xml:space="preserve"> is </w:t>
      </w:r>
      <w:r w:rsidR="00204742">
        <w:rPr>
          <w:rFonts w:ascii="Times New Roman" w:hAnsi="Times New Roman"/>
          <w:color w:val="4472C4"/>
        </w:rPr>
        <w:tab/>
      </w:r>
      <w:r w:rsidR="00204742">
        <w:rPr>
          <w:rFonts w:ascii="Times New Roman" w:hAnsi="Times New Roman"/>
          <w:color w:val="4472C4"/>
        </w:rPr>
        <w:tab/>
      </w:r>
      <w:r w:rsidR="00204742">
        <w:rPr>
          <w:rFonts w:ascii="Times New Roman" w:hAnsi="Times New Roman"/>
          <w:color w:val="4472C4"/>
        </w:rPr>
        <w:tab/>
      </w:r>
      <w:r w:rsidR="00204742">
        <w:rPr>
          <w:rFonts w:ascii="Times New Roman" w:hAnsi="Times New Roman"/>
          <w:color w:val="4472C4"/>
        </w:rPr>
        <w:tab/>
      </w:r>
      <w:r>
        <w:rPr>
          <w:rFonts w:ascii="Times New Roman" w:hAnsi="Times New Roman"/>
          <w:color w:val="4472C4"/>
        </w:rPr>
        <w:t>most likely the diet their parents are on).</w:t>
      </w:r>
    </w:p>
    <w:p w14:paraId="3DF6A0EF" w14:textId="77777777" w:rsidR="009170B3" w:rsidRPr="00E06C6A" w:rsidRDefault="009170B3" w:rsidP="009170B3">
      <w:pPr>
        <w:pStyle w:val="PlainText"/>
        <w:rPr>
          <w:rFonts w:ascii="Times New Roman" w:hAnsi="Times New Roman"/>
        </w:rPr>
      </w:pPr>
    </w:p>
    <w:p w14:paraId="3988D3E1" w14:textId="77777777" w:rsidR="009170B3" w:rsidRDefault="009170B3" w:rsidP="009170B3">
      <w:pPr>
        <w:pStyle w:val="PlainText"/>
        <w:numPr>
          <w:ilvl w:val="0"/>
          <w:numId w:val="1"/>
        </w:numPr>
        <w:rPr>
          <w:rFonts w:ascii="Times New Roman" w:hAnsi="Times New Roman"/>
        </w:rPr>
      </w:pPr>
      <w:r w:rsidRPr="00E06C6A">
        <w:rPr>
          <w:rFonts w:ascii="Times New Roman" w:hAnsi="Times New Roman"/>
        </w:rPr>
        <w:t>CH Problem 1.4, page 24 – Do only part (a) and number the answers as parts (a) to (g).  For example, I’ve done the first one for you.  Note that qualitative and categorical are the same thing.</w:t>
      </w:r>
    </w:p>
    <w:p w14:paraId="51353D86" w14:textId="77777777" w:rsidR="009170B3" w:rsidRDefault="009170B3" w:rsidP="009170B3">
      <w:pPr>
        <w:pStyle w:val="PlainText"/>
        <w:rPr>
          <w:rFonts w:ascii="Times New Roman" w:hAnsi="Times New Roman"/>
        </w:rPr>
      </w:pPr>
    </w:p>
    <w:p w14:paraId="02860EE8" w14:textId="77777777" w:rsidR="009170B3" w:rsidRPr="00E06C6A" w:rsidRDefault="009170B3" w:rsidP="009170B3">
      <w:pPr>
        <w:pStyle w:val="PlainText"/>
        <w:rPr>
          <w:rFonts w:ascii="Times New Roman" w:hAnsi="Times New Roman"/>
        </w:rPr>
      </w:pPr>
      <w:r>
        <w:rPr>
          <w:rFonts w:ascii="Times New Roman" w:hAnsi="Times New Roman"/>
        </w:rPr>
        <w:tab/>
        <w:t xml:space="preserve">Classify each variable as either quantitative or qualitative. </w:t>
      </w:r>
    </w:p>
    <w:p w14:paraId="6BF689DC" w14:textId="77777777" w:rsidR="009170B3" w:rsidRPr="00E06C6A" w:rsidRDefault="009170B3" w:rsidP="009170B3">
      <w:pPr>
        <w:pStyle w:val="ListParagraph"/>
        <w:ind w:left="360"/>
      </w:pPr>
    </w:p>
    <w:p w14:paraId="6C13A3E0" w14:textId="77777777" w:rsidR="009170B3" w:rsidRDefault="009170B3" w:rsidP="009170B3">
      <w:pPr>
        <w:pStyle w:val="PlainText"/>
        <w:numPr>
          <w:ilvl w:val="0"/>
          <w:numId w:val="3"/>
        </w:numPr>
        <w:rPr>
          <w:rFonts w:ascii="Times New Roman" w:hAnsi="Times New Roman"/>
        </w:rPr>
      </w:pPr>
      <w:r w:rsidRPr="00E06C6A">
        <w:rPr>
          <w:rFonts w:ascii="Times New Roman" w:hAnsi="Times New Roman"/>
        </w:rPr>
        <w:t>Quantitative = gas consumption; number of cylinder</w:t>
      </w:r>
      <w:r>
        <w:rPr>
          <w:rFonts w:ascii="Times New Roman" w:hAnsi="Times New Roman"/>
        </w:rPr>
        <w:t>s</w:t>
      </w:r>
    </w:p>
    <w:p w14:paraId="4882A8F5" w14:textId="297D32F7" w:rsidR="009170B3" w:rsidRPr="00EA41FD" w:rsidRDefault="009170B3" w:rsidP="009170B3">
      <w:pPr>
        <w:pStyle w:val="PlainText"/>
        <w:numPr>
          <w:ilvl w:val="0"/>
          <w:numId w:val="3"/>
        </w:numPr>
        <w:rPr>
          <w:rFonts w:ascii="Times New Roman" w:hAnsi="Times New Roman"/>
          <w:color w:val="4472C4"/>
        </w:rPr>
      </w:pPr>
      <w:r w:rsidRPr="00EA41FD">
        <w:rPr>
          <w:rFonts w:ascii="Times New Roman" w:hAnsi="Times New Roman"/>
          <w:color w:val="4472C4"/>
        </w:rPr>
        <w:t>Quantitative  = SAT scores; GPAs; admission rate</w:t>
      </w:r>
      <w:r w:rsidR="00A227B5">
        <w:rPr>
          <w:rFonts w:ascii="Times New Roman" w:hAnsi="Times New Roman"/>
          <w:color w:val="4472C4"/>
        </w:rPr>
        <w:t xml:space="preserve"> (I am viewing this problem as if this is a dashboard on college board for a college, and the college stats list the average SAT score being 1290, average GPA being 3.8, and the admission rate being 83% acceptance)</w:t>
      </w:r>
    </w:p>
    <w:p w14:paraId="57989E16" w14:textId="77777777" w:rsidR="009170B3" w:rsidRPr="00E31BB6" w:rsidRDefault="009170B3" w:rsidP="009170B3">
      <w:pPr>
        <w:pStyle w:val="PlainText"/>
        <w:numPr>
          <w:ilvl w:val="0"/>
          <w:numId w:val="3"/>
        </w:numPr>
        <w:rPr>
          <w:rFonts w:ascii="Times New Roman" w:hAnsi="Times New Roman"/>
          <w:color w:val="4472C4"/>
        </w:rPr>
      </w:pPr>
      <w:r w:rsidRPr="00E31BB6">
        <w:rPr>
          <w:rFonts w:ascii="Times New Roman" w:hAnsi="Times New Roman"/>
          <w:color w:val="4472C4"/>
        </w:rPr>
        <w:t xml:space="preserve">Quantitative  = Supply of goods; demand of goods </w:t>
      </w:r>
    </w:p>
    <w:p w14:paraId="14F59F17" w14:textId="77777777" w:rsidR="009170B3" w:rsidRPr="00E31BB6" w:rsidRDefault="009170B3" w:rsidP="009170B3">
      <w:pPr>
        <w:pStyle w:val="PlainText"/>
        <w:numPr>
          <w:ilvl w:val="0"/>
          <w:numId w:val="3"/>
        </w:numPr>
        <w:rPr>
          <w:rFonts w:ascii="Times New Roman" w:hAnsi="Times New Roman"/>
          <w:color w:val="4472C4"/>
        </w:rPr>
      </w:pPr>
      <w:r w:rsidRPr="00E31BB6">
        <w:rPr>
          <w:rFonts w:ascii="Times New Roman" w:hAnsi="Times New Roman"/>
          <w:color w:val="4472C4"/>
        </w:rPr>
        <w:t xml:space="preserve">Quantitative  = net sales, return on stock, company’s assets </w:t>
      </w:r>
    </w:p>
    <w:p w14:paraId="2DE4FAD1" w14:textId="77777777" w:rsidR="009170B3" w:rsidRPr="00E31BB6" w:rsidRDefault="009170B3" w:rsidP="009170B3">
      <w:pPr>
        <w:pStyle w:val="PlainText"/>
        <w:numPr>
          <w:ilvl w:val="0"/>
          <w:numId w:val="3"/>
        </w:numPr>
        <w:rPr>
          <w:rFonts w:ascii="Times New Roman" w:hAnsi="Times New Roman"/>
          <w:color w:val="4472C4"/>
        </w:rPr>
      </w:pPr>
      <w:r w:rsidRPr="00E31BB6">
        <w:rPr>
          <w:rFonts w:ascii="Times New Roman" w:hAnsi="Times New Roman"/>
          <w:color w:val="4472C4"/>
        </w:rPr>
        <w:t xml:space="preserve">Quantitative  = distance of race; time to run race </w:t>
      </w:r>
    </w:p>
    <w:p w14:paraId="4476E603" w14:textId="77777777" w:rsidR="009170B3" w:rsidRPr="00EA41FD" w:rsidRDefault="009170B3" w:rsidP="009170B3">
      <w:pPr>
        <w:pStyle w:val="PlainText"/>
        <w:ind w:left="1080"/>
        <w:rPr>
          <w:rFonts w:ascii="Times New Roman" w:hAnsi="Times New Roman"/>
          <w:color w:val="4472C4"/>
        </w:rPr>
      </w:pPr>
      <w:r w:rsidRPr="00E31BB6">
        <w:rPr>
          <w:rFonts w:ascii="Times New Roman" w:hAnsi="Times New Roman"/>
          <w:color w:val="4472C4"/>
        </w:rPr>
        <w:t>Categorical = weather conditions</w:t>
      </w:r>
      <w:r w:rsidRPr="00023F83">
        <w:rPr>
          <w:rFonts w:ascii="Times New Roman" w:hAnsi="Times New Roman"/>
        </w:rPr>
        <w:t xml:space="preserve"> </w:t>
      </w:r>
    </w:p>
    <w:p w14:paraId="2062E2E0" w14:textId="77777777" w:rsidR="009170B3" w:rsidRPr="00EA41FD" w:rsidRDefault="009170B3" w:rsidP="009170B3">
      <w:pPr>
        <w:pStyle w:val="PlainText"/>
        <w:numPr>
          <w:ilvl w:val="0"/>
          <w:numId w:val="3"/>
        </w:numPr>
        <w:rPr>
          <w:rFonts w:ascii="Times New Roman" w:hAnsi="Times New Roman"/>
          <w:color w:val="4472C4"/>
        </w:rPr>
      </w:pPr>
      <w:r w:rsidRPr="00C1430E">
        <w:rPr>
          <w:rFonts w:ascii="Times New Roman" w:hAnsi="Times New Roman"/>
          <w:color w:val="4472C4"/>
        </w:rPr>
        <w:t xml:space="preserve">Quantitative  </w:t>
      </w:r>
      <w:r w:rsidRPr="00EA41FD">
        <w:rPr>
          <w:rFonts w:ascii="Times New Roman" w:hAnsi="Times New Roman"/>
          <w:color w:val="4472C4"/>
        </w:rPr>
        <w:t xml:space="preserve">= weight of person </w:t>
      </w:r>
    </w:p>
    <w:p w14:paraId="0CA6606D" w14:textId="77777777" w:rsidR="009170B3" w:rsidRPr="00EA41FD" w:rsidRDefault="009170B3" w:rsidP="009170B3">
      <w:pPr>
        <w:pStyle w:val="PlainText"/>
        <w:ind w:left="1080"/>
        <w:rPr>
          <w:rFonts w:ascii="Times New Roman" w:hAnsi="Times New Roman"/>
          <w:color w:val="4472C4"/>
        </w:rPr>
      </w:pPr>
      <w:r w:rsidRPr="00EA41FD">
        <w:rPr>
          <w:rFonts w:ascii="Times New Roman" w:hAnsi="Times New Roman"/>
          <w:color w:val="4472C4"/>
        </w:rPr>
        <w:t>Categorical = person is a smoker; person has lung cancer</w:t>
      </w:r>
    </w:p>
    <w:p w14:paraId="65CE0026" w14:textId="77777777" w:rsidR="009170B3" w:rsidRPr="00EA41FD" w:rsidRDefault="009170B3" w:rsidP="009170B3">
      <w:pPr>
        <w:pStyle w:val="PlainText"/>
        <w:numPr>
          <w:ilvl w:val="0"/>
          <w:numId w:val="3"/>
        </w:numPr>
        <w:rPr>
          <w:rFonts w:ascii="Times New Roman" w:hAnsi="Times New Roman"/>
          <w:color w:val="4472C4"/>
        </w:rPr>
      </w:pPr>
      <w:r w:rsidRPr="00C1430E">
        <w:rPr>
          <w:rFonts w:ascii="Times New Roman" w:hAnsi="Times New Roman"/>
          <w:color w:val="4472C4"/>
        </w:rPr>
        <w:t xml:space="preserve">Quantitative  </w:t>
      </w:r>
      <w:r w:rsidRPr="00EA41FD">
        <w:rPr>
          <w:rFonts w:ascii="Times New Roman" w:hAnsi="Times New Roman"/>
          <w:color w:val="4472C4"/>
        </w:rPr>
        <w:t>= height/weight of child; height/weight of parents; age of child</w:t>
      </w:r>
    </w:p>
    <w:p w14:paraId="2AE8A7BE" w14:textId="77777777" w:rsidR="009170B3" w:rsidRPr="00EA41FD" w:rsidRDefault="009170B3" w:rsidP="009170B3">
      <w:pPr>
        <w:pStyle w:val="PlainText"/>
        <w:ind w:left="1080"/>
        <w:rPr>
          <w:rFonts w:ascii="Times New Roman" w:hAnsi="Times New Roman"/>
          <w:color w:val="4472C4"/>
        </w:rPr>
      </w:pPr>
      <w:r w:rsidRPr="00EA41FD">
        <w:rPr>
          <w:rFonts w:ascii="Times New Roman" w:hAnsi="Times New Roman"/>
          <w:color w:val="4472C4"/>
        </w:rPr>
        <w:t>Categorical = gender of child</w:t>
      </w:r>
    </w:p>
    <w:p w14:paraId="3A77FA1E" w14:textId="77777777" w:rsidR="009170B3" w:rsidRDefault="009170B3" w:rsidP="009170B3">
      <w:pPr>
        <w:pStyle w:val="PlainText"/>
        <w:ind w:left="1080"/>
        <w:rPr>
          <w:rFonts w:ascii="Times New Roman" w:hAnsi="Times New Roman"/>
        </w:rPr>
      </w:pPr>
    </w:p>
    <w:p w14:paraId="27C31F6D" w14:textId="77777777" w:rsidR="009170B3" w:rsidRPr="00A54462" w:rsidRDefault="009170B3" w:rsidP="009170B3">
      <w:pPr>
        <w:pStyle w:val="PlainText"/>
        <w:rPr>
          <w:rFonts w:ascii="Times New Roman" w:hAnsi="Times New Roman"/>
        </w:rPr>
      </w:pPr>
    </w:p>
    <w:p w14:paraId="039959DD" w14:textId="77777777" w:rsidR="009170B3" w:rsidRPr="00E06C6A" w:rsidRDefault="009170B3" w:rsidP="009170B3">
      <w:pPr>
        <w:pStyle w:val="PlainText"/>
        <w:ind w:left="1080"/>
        <w:rPr>
          <w:rFonts w:ascii="Times New Roman" w:hAnsi="Times New Roman"/>
        </w:rPr>
      </w:pPr>
    </w:p>
    <w:p w14:paraId="2D192EC8" w14:textId="77777777" w:rsidR="009170B3" w:rsidRPr="00E06C6A" w:rsidRDefault="009170B3" w:rsidP="009170B3">
      <w:pPr>
        <w:pStyle w:val="ListParagraph"/>
        <w:ind w:left="360"/>
      </w:pPr>
    </w:p>
    <w:p w14:paraId="3A246AAD" w14:textId="77777777" w:rsidR="009170B3" w:rsidRDefault="009170B3" w:rsidP="009170B3">
      <w:pPr>
        <w:pStyle w:val="ListParagraph"/>
      </w:pPr>
    </w:p>
    <w:p w14:paraId="221D3548" w14:textId="77777777" w:rsidR="009170B3" w:rsidRPr="00E06C6A" w:rsidRDefault="009170B3" w:rsidP="009170B3">
      <w:pPr>
        <w:pStyle w:val="ListParagraph"/>
      </w:pPr>
    </w:p>
    <w:p w14:paraId="578F6D61" w14:textId="77777777" w:rsidR="009170B3" w:rsidRDefault="009170B3" w:rsidP="009170B3">
      <w:pPr>
        <w:pStyle w:val="ListParagraph"/>
        <w:ind w:left="0"/>
        <w:rPr>
          <w:b/>
        </w:rPr>
      </w:pPr>
    </w:p>
    <w:p w14:paraId="7BC191D0" w14:textId="77777777" w:rsidR="009170B3" w:rsidRPr="00E06C6A" w:rsidRDefault="009170B3" w:rsidP="009170B3">
      <w:pPr>
        <w:pStyle w:val="ListParagraph"/>
        <w:ind w:left="0"/>
      </w:pPr>
      <w:r w:rsidRPr="00E06C6A">
        <w:rPr>
          <w:b/>
        </w:rPr>
        <w:lastRenderedPageBreak/>
        <w:t>Software Investigation</w:t>
      </w:r>
    </w:p>
    <w:p w14:paraId="4C03CF2C" w14:textId="77777777" w:rsidR="009170B3" w:rsidRPr="00E06C6A" w:rsidRDefault="009170B3" w:rsidP="009170B3">
      <w:pPr>
        <w:pStyle w:val="ListParagraph"/>
        <w:ind w:left="0"/>
      </w:pPr>
    </w:p>
    <w:p w14:paraId="492FB981" w14:textId="77777777" w:rsidR="009170B3" w:rsidRPr="00E06C6A" w:rsidRDefault="009170B3" w:rsidP="009170B3">
      <w:pPr>
        <w:pStyle w:val="ListParagraph"/>
        <w:ind w:left="0"/>
      </w:pPr>
      <w:r w:rsidRPr="00E06C6A">
        <w:t>In this software investigation, we will use a data set from the textbook that investigates the following research question:</w:t>
      </w:r>
    </w:p>
    <w:p w14:paraId="46EC60A1" w14:textId="77777777" w:rsidR="009170B3" w:rsidRPr="00E06C6A" w:rsidRDefault="009170B3" w:rsidP="009170B3">
      <w:pPr>
        <w:pStyle w:val="ListParagraph"/>
        <w:ind w:left="0"/>
      </w:pPr>
    </w:p>
    <w:p w14:paraId="7543E75D" w14:textId="77777777" w:rsidR="009170B3" w:rsidRPr="00E06C6A" w:rsidRDefault="009170B3" w:rsidP="009170B3">
      <w:pPr>
        <w:pStyle w:val="ListParagraph"/>
        <w:ind w:left="0"/>
        <w:rPr>
          <w:i/>
        </w:rPr>
      </w:pPr>
      <w:r w:rsidRPr="00E06C6A">
        <w:rPr>
          <w:i/>
        </w:rPr>
        <w:t>Do short people tend to marry short people and do tall people tend to marry tall people?</w:t>
      </w:r>
    </w:p>
    <w:p w14:paraId="490FC3AF" w14:textId="77777777" w:rsidR="009170B3" w:rsidRPr="00E06C6A" w:rsidRDefault="009170B3" w:rsidP="009170B3">
      <w:pPr>
        <w:pStyle w:val="ListParagraph"/>
        <w:ind w:left="0"/>
      </w:pPr>
    </w:p>
    <w:p w14:paraId="7CD2F5CD" w14:textId="77777777" w:rsidR="009170B3" w:rsidRPr="00E06C6A" w:rsidRDefault="009170B3" w:rsidP="009170B3">
      <w:pPr>
        <w:pStyle w:val="ListParagraph"/>
        <w:ind w:left="0"/>
      </w:pPr>
      <w:r w:rsidRPr="00E06C6A">
        <w:t>There are 96 observations in the data set.  The two variables are:</w:t>
      </w:r>
    </w:p>
    <w:p w14:paraId="442CA286" w14:textId="77777777" w:rsidR="009170B3" w:rsidRPr="00E06C6A" w:rsidRDefault="009170B3" w:rsidP="009170B3">
      <w:pPr>
        <w:pStyle w:val="ListParagraph"/>
        <w:ind w:left="0"/>
      </w:pPr>
    </w:p>
    <w:p w14:paraId="7F63BBA1" w14:textId="77777777" w:rsidR="009170B3" w:rsidRPr="00E06C6A" w:rsidRDefault="009170B3" w:rsidP="009170B3">
      <w:pPr>
        <w:pStyle w:val="ListParagraph"/>
        <w:numPr>
          <w:ilvl w:val="0"/>
          <w:numId w:val="2"/>
        </w:numPr>
      </w:pPr>
      <w:r w:rsidRPr="00E06C6A">
        <w:t>Wife – height of wife in cm</w:t>
      </w:r>
    </w:p>
    <w:p w14:paraId="3021FE3C" w14:textId="77777777" w:rsidR="009170B3" w:rsidRPr="00734888" w:rsidRDefault="009170B3" w:rsidP="009170B3">
      <w:pPr>
        <w:pStyle w:val="ListParagraph"/>
        <w:numPr>
          <w:ilvl w:val="0"/>
          <w:numId w:val="2"/>
        </w:numPr>
      </w:pPr>
      <w:r>
        <w:t xml:space="preserve">Husband </w:t>
      </w:r>
      <w:r w:rsidRPr="00734888">
        <w:t>– height of husband in cm</w:t>
      </w:r>
    </w:p>
    <w:p w14:paraId="23230942" w14:textId="77777777" w:rsidR="009170B3" w:rsidRPr="00E06C6A" w:rsidRDefault="009170B3" w:rsidP="009170B3">
      <w:pPr>
        <w:pStyle w:val="ListParagraph"/>
        <w:ind w:left="0"/>
      </w:pPr>
    </w:p>
    <w:p w14:paraId="1226EB11" w14:textId="77777777" w:rsidR="009170B3" w:rsidRPr="00E06C6A" w:rsidRDefault="009170B3" w:rsidP="009170B3">
      <w:pPr>
        <w:pStyle w:val="ListParagraph"/>
        <w:numPr>
          <w:ilvl w:val="0"/>
          <w:numId w:val="1"/>
        </w:numPr>
        <w:rPr>
          <w:b/>
        </w:rPr>
      </w:pPr>
      <w:r w:rsidRPr="00E06C6A">
        <w:t xml:space="preserve">Find numerical summaries for the variables Husband and Wife.  </w:t>
      </w:r>
      <w:r w:rsidRPr="00E06C6A">
        <w:rPr>
          <w:b/>
        </w:rPr>
        <w:t>See LM 1 – Basic Numerical Summaries on 321 R How-to.</w:t>
      </w:r>
    </w:p>
    <w:p w14:paraId="7A14A697" w14:textId="77777777" w:rsidR="009170B3" w:rsidRPr="00E06C6A" w:rsidRDefault="009170B3" w:rsidP="009170B3">
      <w:pPr>
        <w:pStyle w:val="ListParagraph"/>
      </w:pPr>
    </w:p>
    <w:p w14:paraId="0547F0A3" w14:textId="77777777" w:rsidR="009170B3" w:rsidRPr="00E06C6A" w:rsidRDefault="009170B3" w:rsidP="009170B3">
      <w:pPr>
        <w:pStyle w:val="ListParagraph"/>
        <w:numPr>
          <w:ilvl w:val="0"/>
          <w:numId w:val="4"/>
        </w:numPr>
      </w:pPr>
      <w:r w:rsidRPr="00E06C6A">
        <w:t xml:space="preserve">Use the snipping tool to copy the two tables produced and paste them here.  </w:t>
      </w:r>
    </w:p>
    <w:p w14:paraId="33E74168" w14:textId="77777777" w:rsidR="009170B3" w:rsidRDefault="009170B3" w:rsidP="009170B3">
      <w:pPr>
        <w:pStyle w:val="ListParagraph"/>
        <w:ind w:left="1080"/>
      </w:pPr>
      <w:r w:rsidRPr="0035163B">
        <w:rPr>
          <w:noProof/>
        </w:rPr>
        <w:drawing>
          <wp:inline distT="0" distB="0" distL="0" distR="0" wp14:anchorId="5026D21A" wp14:editId="7C57169E">
            <wp:extent cx="4200525" cy="974090"/>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00525" cy="974090"/>
                    </a:xfrm>
                    <a:prstGeom prst="rect">
                      <a:avLst/>
                    </a:prstGeom>
                    <a:noFill/>
                    <a:ln>
                      <a:noFill/>
                    </a:ln>
                  </pic:spPr>
                </pic:pic>
              </a:graphicData>
            </a:graphic>
          </wp:inline>
        </w:drawing>
      </w:r>
    </w:p>
    <w:p w14:paraId="49C5025B" w14:textId="77777777" w:rsidR="009170B3" w:rsidRPr="00E06C6A" w:rsidRDefault="009170B3" w:rsidP="009170B3">
      <w:pPr>
        <w:pStyle w:val="ListParagraph"/>
        <w:ind w:left="1080"/>
      </w:pPr>
      <w:r w:rsidRPr="00C20847">
        <w:rPr>
          <w:noProof/>
        </w:rPr>
        <w:drawing>
          <wp:inline distT="0" distB="0" distL="0" distR="0" wp14:anchorId="340BB02C" wp14:editId="3F725CBB">
            <wp:extent cx="4200525" cy="974090"/>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00525" cy="974090"/>
                    </a:xfrm>
                    <a:prstGeom prst="rect">
                      <a:avLst/>
                    </a:prstGeom>
                    <a:noFill/>
                    <a:ln>
                      <a:noFill/>
                    </a:ln>
                  </pic:spPr>
                </pic:pic>
              </a:graphicData>
            </a:graphic>
          </wp:inline>
        </w:drawing>
      </w:r>
    </w:p>
    <w:p w14:paraId="25F83327" w14:textId="77777777" w:rsidR="009170B3" w:rsidRPr="00E06C6A" w:rsidRDefault="009170B3" w:rsidP="009170B3">
      <w:pPr>
        <w:pStyle w:val="ListParagraph"/>
      </w:pPr>
    </w:p>
    <w:p w14:paraId="3DCF2DB1" w14:textId="77777777" w:rsidR="009170B3" w:rsidRDefault="009170B3" w:rsidP="009170B3">
      <w:pPr>
        <w:pStyle w:val="ListParagraph"/>
        <w:numPr>
          <w:ilvl w:val="0"/>
          <w:numId w:val="4"/>
        </w:numPr>
      </w:pPr>
      <w:r w:rsidRPr="00E06C6A">
        <w:t>What is the height of the shortest wife in the data set?  Include the units.</w:t>
      </w:r>
    </w:p>
    <w:p w14:paraId="5018C6ED" w14:textId="77777777" w:rsidR="009170B3" w:rsidRPr="00EA41FD" w:rsidRDefault="009170B3" w:rsidP="009170B3">
      <w:pPr>
        <w:pStyle w:val="ListParagraph"/>
        <w:ind w:left="1080"/>
        <w:rPr>
          <w:color w:val="4472C4"/>
        </w:rPr>
      </w:pPr>
      <w:r>
        <w:tab/>
      </w:r>
      <w:r w:rsidRPr="00EA41FD">
        <w:rPr>
          <w:color w:val="4472C4"/>
        </w:rPr>
        <w:t>Shortest wife: 141cm</w:t>
      </w:r>
    </w:p>
    <w:p w14:paraId="619453F4" w14:textId="77777777" w:rsidR="009170B3" w:rsidRPr="00E06C6A" w:rsidRDefault="009170B3" w:rsidP="009170B3">
      <w:pPr>
        <w:pStyle w:val="ListParagraph"/>
        <w:ind w:firstLine="360"/>
      </w:pPr>
    </w:p>
    <w:p w14:paraId="12659A06" w14:textId="77777777" w:rsidR="009170B3" w:rsidRPr="00E06C6A" w:rsidRDefault="009170B3" w:rsidP="009170B3">
      <w:pPr>
        <w:pStyle w:val="ListParagraph"/>
        <w:numPr>
          <w:ilvl w:val="0"/>
          <w:numId w:val="4"/>
        </w:numPr>
      </w:pPr>
      <w:r w:rsidRPr="00E06C6A">
        <w:t xml:space="preserve">What is the height </w:t>
      </w:r>
      <w:r w:rsidRPr="00E06C6A">
        <w:rPr>
          <w:b/>
        </w:rPr>
        <w:t>in inches</w:t>
      </w:r>
      <w:r w:rsidRPr="00E06C6A">
        <w:t xml:space="preserve"> of the tallest husband in the data set?  Include the units.</w:t>
      </w:r>
    </w:p>
    <w:p w14:paraId="5ED29E9C" w14:textId="77777777" w:rsidR="009170B3" w:rsidRPr="00EA41FD" w:rsidRDefault="009170B3" w:rsidP="009170B3">
      <w:pPr>
        <w:pStyle w:val="ListParagraph"/>
        <w:ind w:left="1080"/>
        <w:rPr>
          <w:color w:val="4472C4"/>
        </w:rPr>
      </w:pPr>
      <w:r>
        <w:tab/>
      </w:r>
      <w:r w:rsidRPr="00EA41FD">
        <w:rPr>
          <w:color w:val="4472C4"/>
        </w:rPr>
        <w:t>Tallest husband: 75.5906 inches</w:t>
      </w:r>
    </w:p>
    <w:p w14:paraId="511BBCFC" w14:textId="77777777" w:rsidR="009170B3" w:rsidRPr="00E06C6A" w:rsidRDefault="009170B3" w:rsidP="009170B3">
      <w:pPr>
        <w:pStyle w:val="ListParagraph"/>
        <w:ind w:left="1080"/>
      </w:pPr>
    </w:p>
    <w:p w14:paraId="302DE21F" w14:textId="77777777" w:rsidR="009170B3" w:rsidRPr="00FE5A0C" w:rsidRDefault="009170B3" w:rsidP="009170B3">
      <w:pPr>
        <w:pStyle w:val="ListParagraph"/>
        <w:numPr>
          <w:ilvl w:val="0"/>
          <w:numId w:val="4"/>
        </w:numPr>
      </w:pPr>
      <w:r w:rsidRPr="00FE5A0C">
        <w:t>What is it about the mean, median, and standard deviation that suggest the distributions of the heights for each sex are roughly symmetric?</w:t>
      </w:r>
    </w:p>
    <w:p w14:paraId="6B48792E" w14:textId="77777777" w:rsidR="009170B3" w:rsidRDefault="009170B3" w:rsidP="009170B3">
      <w:pPr>
        <w:pStyle w:val="ListParagraph"/>
        <w:ind w:left="1080"/>
        <w:jc w:val="right"/>
      </w:pPr>
    </w:p>
    <w:p w14:paraId="6784C247" w14:textId="77777777" w:rsidR="00FE5A0C" w:rsidRDefault="00FE5A0C" w:rsidP="009170B3">
      <w:pPr>
        <w:pStyle w:val="ListParagraph"/>
        <w:ind w:left="1080"/>
        <w:rPr>
          <w:color w:val="4472C4" w:themeColor="accent1"/>
        </w:rPr>
      </w:pPr>
      <w:r>
        <w:rPr>
          <w:color w:val="4472C4" w:themeColor="accent1"/>
        </w:rPr>
        <w:t>Both</w:t>
      </w:r>
      <w:r w:rsidR="009170B3" w:rsidRPr="00C23CDD">
        <w:rPr>
          <w:color w:val="4472C4" w:themeColor="accent1"/>
        </w:rPr>
        <w:t xml:space="preserve"> medians are slightly greater than their means, which indicates a slight left skew.</w:t>
      </w:r>
      <w:r>
        <w:rPr>
          <w:color w:val="4472C4" w:themeColor="accent1"/>
        </w:rPr>
        <w:t xml:space="preserve"> </w:t>
      </w:r>
    </w:p>
    <w:p w14:paraId="04CC5FBC" w14:textId="3C25333E" w:rsidR="009170B3" w:rsidRDefault="00FE5A0C" w:rsidP="009170B3">
      <w:pPr>
        <w:pStyle w:val="ListParagraph"/>
        <w:ind w:left="1080"/>
        <w:rPr>
          <w:color w:val="4472C4" w:themeColor="accent1"/>
        </w:rPr>
      </w:pPr>
      <w:r>
        <w:rPr>
          <w:color w:val="4472C4" w:themeColor="accent1"/>
        </w:rPr>
        <w:t xml:space="preserve">Since the </w:t>
      </w:r>
      <w:proofErr w:type="spellStart"/>
      <w:r>
        <w:rPr>
          <w:color w:val="4472C4" w:themeColor="accent1"/>
        </w:rPr>
        <w:t>sd</w:t>
      </w:r>
      <w:proofErr w:type="spellEnd"/>
      <w:r>
        <w:rPr>
          <w:color w:val="4472C4" w:themeColor="accent1"/>
        </w:rPr>
        <w:t xml:space="preserve"> is around 9, this </w:t>
      </w:r>
      <w:r w:rsidR="009170B3" w:rsidRPr="00C23CDD">
        <w:rPr>
          <w:color w:val="4472C4" w:themeColor="accent1"/>
        </w:rPr>
        <w:t xml:space="preserve">indicates a similar spread of data. </w:t>
      </w:r>
    </w:p>
    <w:p w14:paraId="2C4BAB91" w14:textId="6E01A174" w:rsidR="00FE5A0C" w:rsidRDefault="00FE5A0C" w:rsidP="009170B3">
      <w:pPr>
        <w:pStyle w:val="ListParagraph"/>
        <w:ind w:left="1080"/>
      </w:pPr>
    </w:p>
    <w:p w14:paraId="4F9BDFCB" w14:textId="77777777" w:rsidR="00FE5A0C" w:rsidRDefault="00FE5A0C" w:rsidP="009170B3">
      <w:pPr>
        <w:pStyle w:val="ListParagraph"/>
        <w:ind w:left="1080"/>
      </w:pPr>
    </w:p>
    <w:p w14:paraId="2F8173EF" w14:textId="77777777" w:rsidR="009170B3" w:rsidRDefault="009170B3" w:rsidP="009170B3">
      <w:pPr>
        <w:pStyle w:val="ListParagraph"/>
        <w:ind w:left="1080"/>
      </w:pPr>
    </w:p>
    <w:p w14:paraId="144959FD" w14:textId="5B6C3C2E" w:rsidR="009170B3" w:rsidRDefault="009170B3" w:rsidP="009170B3">
      <w:pPr>
        <w:pStyle w:val="ListParagraph"/>
        <w:ind w:left="1080"/>
      </w:pPr>
    </w:p>
    <w:p w14:paraId="624DA36D" w14:textId="77777777" w:rsidR="00FE5A0C" w:rsidRDefault="00FE5A0C" w:rsidP="009170B3">
      <w:pPr>
        <w:pStyle w:val="ListParagraph"/>
        <w:ind w:left="1080"/>
      </w:pPr>
    </w:p>
    <w:p w14:paraId="5D0E014C" w14:textId="77777777" w:rsidR="009170B3" w:rsidRPr="00E06C6A" w:rsidRDefault="009170B3" w:rsidP="009170B3">
      <w:pPr>
        <w:pStyle w:val="ListParagraph"/>
        <w:ind w:left="1080"/>
      </w:pPr>
    </w:p>
    <w:p w14:paraId="7D5497E6" w14:textId="77777777" w:rsidR="009170B3" w:rsidRPr="00391DCB" w:rsidRDefault="009170B3" w:rsidP="009170B3">
      <w:pPr>
        <w:pStyle w:val="ListParagraph"/>
        <w:numPr>
          <w:ilvl w:val="0"/>
          <w:numId w:val="1"/>
        </w:numPr>
        <w:rPr>
          <w:b/>
        </w:rPr>
      </w:pPr>
      <w:r w:rsidRPr="00E06C6A">
        <w:lastRenderedPageBreak/>
        <w:t xml:space="preserve">Make histograms of the variables Husband and Wife.  </w:t>
      </w:r>
      <w:r w:rsidRPr="00E06C6A">
        <w:rPr>
          <w:b/>
        </w:rPr>
        <w:t>See LM 1 – Histogram on 321 R How-to.</w:t>
      </w:r>
    </w:p>
    <w:p w14:paraId="315443D9" w14:textId="77777777" w:rsidR="009170B3" w:rsidRPr="00E06C6A" w:rsidRDefault="009170B3" w:rsidP="009170B3">
      <w:pPr>
        <w:pStyle w:val="ListParagraph"/>
        <w:numPr>
          <w:ilvl w:val="0"/>
          <w:numId w:val="5"/>
        </w:numPr>
      </w:pPr>
      <w:r w:rsidRPr="00E06C6A">
        <w:t xml:space="preserve">Use the snipping tool to copy the two histograms and paste them here.  </w:t>
      </w:r>
    </w:p>
    <w:p w14:paraId="08BBA7E3" w14:textId="77777777" w:rsidR="009170B3" w:rsidRPr="00E06C6A" w:rsidRDefault="009170B3" w:rsidP="009170B3">
      <w:pPr>
        <w:pStyle w:val="ListParagraph"/>
        <w:ind w:left="1080"/>
      </w:pPr>
      <w:r w:rsidRPr="00D57457">
        <w:rPr>
          <w:noProof/>
        </w:rPr>
        <w:drawing>
          <wp:inline distT="0" distB="0" distL="0" distR="0" wp14:anchorId="215C361F" wp14:editId="699501F9">
            <wp:extent cx="2639060" cy="1494155"/>
            <wp:effectExtent l="0" t="0" r="0" b="0"/>
            <wp:docPr id="3"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39060" cy="1494155"/>
                    </a:xfrm>
                    <a:prstGeom prst="rect">
                      <a:avLst/>
                    </a:prstGeom>
                    <a:noFill/>
                    <a:ln>
                      <a:noFill/>
                    </a:ln>
                  </pic:spPr>
                </pic:pic>
              </a:graphicData>
            </a:graphic>
          </wp:inline>
        </w:drawing>
      </w:r>
      <w:r w:rsidRPr="00F7409C">
        <w:rPr>
          <w:noProof/>
        </w:rPr>
        <w:drawing>
          <wp:inline distT="0" distB="0" distL="0" distR="0" wp14:anchorId="1479AEF0" wp14:editId="1B38DBDF">
            <wp:extent cx="2252345" cy="1486535"/>
            <wp:effectExtent l="0" t="0" r="0" b="0"/>
            <wp:docPr id="4"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52345" cy="1486535"/>
                    </a:xfrm>
                    <a:prstGeom prst="rect">
                      <a:avLst/>
                    </a:prstGeom>
                    <a:noFill/>
                    <a:ln>
                      <a:noFill/>
                    </a:ln>
                  </pic:spPr>
                </pic:pic>
              </a:graphicData>
            </a:graphic>
          </wp:inline>
        </w:drawing>
      </w:r>
    </w:p>
    <w:p w14:paraId="222470F4" w14:textId="77777777" w:rsidR="009170B3" w:rsidRPr="00E06C6A" w:rsidRDefault="009170B3" w:rsidP="009170B3">
      <w:pPr>
        <w:pStyle w:val="ListParagraph"/>
        <w:ind w:left="0" w:firstLine="360"/>
        <w:rPr>
          <w:noProof/>
        </w:rPr>
      </w:pPr>
    </w:p>
    <w:p w14:paraId="6B0E1109" w14:textId="77777777" w:rsidR="009170B3" w:rsidRPr="00E06C6A" w:rsidRDefault="009170B3" w:rsidP="009170B3">
      <w:pPr>
        <w:pStyle w:val="ListParagraph"/>
        <w:numPr>
          <w:ilvl w:val="0"/>
          <w:numId w:val="5"/>
        </w:numPr>
      </w:pPr>
      <w:r w:rsidRPr="00E06C6A">
        <w:t>Describe the distribution of heights of wives.  Mention peaks, shape, and outliers.</w:t>
      </w:r>
    </w:p>
    <w:p w14:paraId="15B082A7" w14:textId="77777777" w:rsidR="009170B3" w:rsidRPr="00E06C6A" w:rsidRDefault="009170B3" w:rsidP="009170B3">
      <w:pPr>
        <w:pStyle w:val="ListParagraph"/>
      </w:pPr>
    </w:p>
    <w:p w14:paraId="2F91083A" w14:textId="39A1D104" w:rsidR="009170B3" w:rsidRDefault="009170B3" w:rsidP="009170B3">
      <w:pPr>
        <w:pStyle w:val="ListParagraph"/>
        <w:ind w:firstLine="360"/>
        <w:rPr>
          <w:color w:val="4472C4" w:themeColor="accent1"/>
        </w:rPr>
      </w:pPr>
      <w:r>
        <w:tab/>
      </w:r>
      <w:r w:rsidRPr="007A0C0E">
        <w:rPr>
          <w:color w:val="4472C4" w:themeColor="accent1"/>
        </w:rPr>
        <w:t xml:space="preserve">Looks unimodal, got a </w:t>
      </w:r>
      <w:r>
        <w:rPr>
          <w:color w:val="4472C4" w:themeColor="accent1"/>
        </w:rPr>
        <w:t>bell shape</w:t>
      </w:r>
      <w:r w:rsidRPr="007A0C0E">
        <w:rPr>
          <w:color w:val="4472C4" w:themeColor="accent1"/>
        </w:rPr>
        <w:t>, doesn’t seem that there are any outliers.</w:t>
      </w:r>
      <w:r w:rsidR="00E10D9A">
        <w:rPr>
          <w:color w:val="4472C4" w:themeColor="accent1"/>
        </w:rPr>
        <w:t xml:space="preserve"> </w:t>
      </w:r>
      <w:r w:rsidR="00E10D9A" w:rsidRPr="00E10D9A">
        <w:rPr>
          <w:color w:val="FF0000"/>
        </w:rPr>
        <w:t>peak at 165.</w:t>
      </w:r>
    </w:p>
    <w:p w14:paraId="69F55E74" w14:textId="77777777" w:rsidR="009170B3" w:rsidRPr="007A0C0E" w:rsidRDefault="009170B3" w:rsidP="009170B3">
      <w:pPr>
        <w:pStyle w:val="ListParagraph"/>
        <w:ind w:firstLine="360"/>
        <w:rPr>
          <w:color w:val="4472C4" w:themeColor="accent1"/>
        </w:rPr>
      </w:pPr>
    </w:p>
    <w:p w14:paraId="053569A0" w14:textId="77777777" w:rsidR="009170B3" w:rsidRDefault="009170B3" w:rsidP="009170B3">
      <w:pPr>
        <w:pStyle w:val="ListParagraph"/>
        <w:numPr>
          <w:ilvl w:val="0"/>
          <w:numId w:val="5"/>
        </w:numPr>
      </w:pPr>
      <w:r w:rsidRPr="00E06C6A">
        <w:t>Describe the distribution of heights of husbands.  Mention peaks, shape, and outliers.</w:t>
      </w:r>
    </w:p>
    <w:p w14:paraId="6D21DEA9" w14:textId="77777777" w:rsidR="009170B3" w:rsidRDefault="009170B3" w:rsidP="009170B3">
      <w:pPr>
        <w:pStyle w:val="ListParagraph"/>
        <w:ind w:firstLine="360"/>
      </w:pPr>
      <w:r>
        <w:tab/>
      </w:r>
    </w:p>
    <w:p w14:paraId="4767FACC" w14:textId="545EBDA9" w:rsidR="009170B3" w:rsidRPr="00206485" w:rsidRDefault="009170B3" w:rsidP="009170B3">
      <w:pPr>
        <w:pStyle w:val="ListParagraph"/>
        <w:ind w:firstLine="360"/>
        <w:rPr>
          <w:color w:val="4472C4"/>
        </w:rPr>
      </w:pPr>
      <w:r>
        <w:rPr>
          <w:color w:val="4472C4"/>
        </w:rPr>
        <w:tab/>
      </w:r>
      <w:r w:rsidRPr="00206485">
        <w:rPr>
          <w:color w:val="4472C4"/>
        </w:rPr>
        <w:t>Looks unimodal</w:t>
      </w:r>
      <w:r>
        <w:rPr>
          <w:color w:val="4472C4"/>
        </w:rPr>
        <w:t xml:space="preserve">, </w:t>
      </w:r>
      <w:r w:rsidR="006F4191">
        <w:rPr>
          <w:color w:val="4472C4"/>
        </w:rPr>
        <w:t xml:space="preserve">very </w:t>
      </w:r>
      <w:r>
        <w:rPr>
          <w:color w:val="4472C4"/>
        </w:rPr>
        <w:t>slightly left skewed due to the high concentration of husbands with a height of ~170</w:t>
      </w:r>
      <w:r w:rsidRPr="00206485">
        <w:rPr>
          <w:color w:val="4472C4"/>
        </w:rPr>
        <w:t>,</w:t>
      </w:r>
      <w:r w:rsidR="006F4191">
        <w:rPr>
          <w:color w:val="4472C4"/>
        </w:rPr>
        <w:t xml:space="preserve"> but not enough to call this a left skewed graph. Graph</w:t>
      </w:r>
      <w:r w:rsidRPr="00206485">
        <w:rPr>
          <w:color w:val="4472C4"/>
        </w:rPr>
        <w:t xml:space="preserve"> </w:t>
      </w:r>
      <w:r>
        <w:rPr>
          <w:color w:val="4472C4"/>
        </w:rPr>
        <w:t>has</w:t>
      </w:r>
      <w:r w:rsidRPr="00206485">
        <w:rPr>
          <w:color w:val="4472C4"/>
        </w:rPr>
        <w:t xml:space="preserve"> a bell shape, doesn’t seem that there are any outliers.</w:t>
      </w:r>
    </w:p>
    <w:p w14:paraId="7B0D3242" w14:textId="77777777" w:rsidR="009170B3" w:rsidRPr="00E06C6A" w:rsidRDefault="009170B3" w:rsidP="009170B3">
      <w:pPr>
        <w:pStyle w:val="ListParagraph"/>
        <w:ind w:left="0"/>
      </w:pPr>
    </w:p>
    <w:p w14:paraId="444DF920" w14:textId="77777777" w:rsidR="009170B3" w:rsidRPr="00E06C6A" w:rsidRDefault="009170B3" w:rsidP="009170B3">
      <w:pPr>
        <w:pStyle w:val="ListParagraph"/>
        <w:numPr>
          <w:ilvl w:val="0"/>
          <w:numId w:val="1"/>
        </w:numPr>
        <w:rPr>
          <w:b/>
        </w:rPr>
      </w:pPr>
      <w:r w:rsidRPr="00E06C6A">
        <w:t>Make a scatterplot with X = Husband and Y = Wife</w:t>
      </w:r>
      <w:r>
        <w:t xml:space="preserve"> (response)</w:t>
      </w:r>
      <w:r w:rsidRPr="00E06C6A">
        <w:t xml:space="preserve">.  </w:t>
      </w:r>
      <w:r w:rsidRPr="00E06C6A">
        <w:rPr>
          <w:b/>
        </w:rPr>
        <w:t>See LM 1 – Scatterplot on 321 R How-to.</w:t>
      </w:r>
    </w:p>
    <w:p w14:paraId="7E5B10DF" w14:textId="77777777" w:rsidR="009170B3" w:rsidRPr="00E06C6A" w:rsidRDefault="009170B3" w:rsidP="009170B3">
      <w:pPr>
        <w:pStyle w:val="ListParagraph"/>
      </w:pPr>
    </w:p>
    <w:p w14:paraId="06A32976" w14:textId="77777777" w:rsidR="009170B3" w:rsidRPr="00E06C6A" w:rsidRDefault="009170B3" w:rsidP="009170B3">
      <w:pPr>
        <w:pStyle w:val="ListParagraph"/>
        <w:numPr>
          <w:ilvl w:val="0"/>
          <w:numId w:val="6"/>
        </w:numPr>
      </w:pPr>
      <w:r w:rsidRPr="00E06C6A">
        <w:t xml:space="preserve">Use the snipping tool to copy the scatterplot and paste it here.  </w:t>
      </w:r>
    </w:p>
    <w:p w14:paraId="3C7A3D74" w14:textId="77777777" w:rsidR="009170B3" w:rsidRPr="00E06C6A" w:rsidRDefault="009170B3" w:rsidP="006F4191">
      <w:pPr>
        <w:pStyle w:val="ListParagraph"/>
        <w:ind w:left="1080"/>
        <w:jc w:val="center"/>
      </w:pPr>
      <w:r w:rsidRPr="00607BDB">
        <w:rPr>
          <w:noProof/>
        </w:rPr>
        <w:drawing>
          <wp:inline distT="0" distB="0" distL="0" distR="0" wp14:anchorId="6F57B3B4" wp14:editId="1295FB5A">
            <wp:extent cx="3188970" cy="2103755"/>
            <wp:effectExtent l="0" t="0" r="0" b="0"/>
            <wp:docPr id="5"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88970" cy="2103755"/>
                    </a:xfrm>
                    <a:prstGeom prst="rect">
                      <a:avLst/>
                    </a:prstGeom>
                    <a:noFill/>
                    <a:ln>
                      <a:noFill/>
                    </a:ln>
                  </pic:spPr>
                </pic:pic>
              </a:graphicData>
            </a:graphic>
          </wp:inline>
        </w:drawing>
      </w:r>
    </w:p>
    <w:p w14:paraId="38945DB6" w14:textId="77777777" w:rsidR="009170B3" w:rsidRPr="00E06C6A" w:rsidRDefault="009170B3" w:rsidP="009170B3">
      <w:pPr>
        <w:pStyle w:val="ListParagraph"/>
        <w:ind w:left="1080"/>
      </w:pPr>
    </w:p>
    <w:p w14:paraId="2EDBEF67" w14:textId="77777777" w:rsidR="009170B3" w:rsidRDefault="009170B3" w:rsidP="009170B3">
      <w:pPr>
        <w:pStyle w:val="ListParagraph"/>
        <w:numPr>
          <w:ilvl w:val="0"/>
          <w:numId w:val="6"/>
        </w:numPr>
      </w:pPr>
      <w:r w:rsidRPr="00E06C6A">
        <w:t>Is there a linear relationship between wife height and husband height?  If yes, describe the strength and direction of the linear relationship.</w:t>
      </w:r>
    </w:p>
    <w:p w14:paraId="467C058E" w14:textId="77777777" w:rsidR="009170B3" w:rsidRDefault="009170B3" w:rsidP="009170B3">
      <w:pPr>
        <w:pStyle w:val="ListParagraph"/>
      </w:pPr>
    </w:p>
    <w:p w14:paraId="1EEDE8D6" w14:textId="08FD6C7A" w:rsidR="009170B3" w:rsidRDefault="009170B3" w:rsidP="009170B3">
      <w:pPr>
        <w:pStyle w:val="ListParagraph"/>
        <w:rPr>
          <w:color w:val="4472C4" w:themeColor="accent1"/>
        </w:rPr>
      </w:pPr>
      <w:r w:rsidRPr="0074337F">
        <w:rPr>
          <w:color w:val="4472C4" w:themeColor="accent1"/>
        </w:rPr>
        <w:tab/>
      </w:r>
      <w:r w:rsidR="00E34E34">
        <w:rPr>
          <w:color w:val="4472C4" w:themeColor="accent1"/>
        </w:rPr>
        <w:t>Yes, j</w:t>
      </w:r>
      <w:r w:rsidRPr="0074337F">
        <w:rPr>
          <w:color w:val="4472C4" w:themeColor="accent1"/>
        </w:rPr>
        <w:t xml:space="preserve">ust by looking at the graph, you see that there is a </w:t>
      </w:r>
      <w:r>
        <w:rPr>
          <w:color w:val="4472C4" w:themeColor="accent1"/>
        </w:rPr>
        <w:t xml:space="preserve">positive </w:t>
      </w:r>
      <w:r w:rsidRPr="0074337F">
        <w:rPr>
          <w:color w:val="4472C4" w:themeColor="accent1"/>
        </w:rPr>
        <w:t xml:space="preserve">linear relationship between wife height </w:t>
      </w:r>
      <w:r>
        <w:rPr>
          <w:color w:val="4472C4" w:themeColor="accent1"/>
        </w:rPr>
        <w:t>an</w:t>
      </w:r>
      <w:r w:rsidRPr="0074337F">
        <w:rPr>
          <w:color w:val="4472C4" w:themeColor="accent1"/>
        </w:rPr>
        <w:t>d husband height.</w:t>
      </w:r>
      <w:r>
        <w:rPr>
          <w:color w:val="4472C4" w:themeColor="accent1"/>
        </w:rPr>
        <w:t xml:space="preserve"> After typing in R:</w:t>
      </w:r>
    </w:p>
    <w:p w14:paraId="280A21D3" w14:textId="77777777" w:rsidR="009170B3" w:rsidRPr="00391DCB" w:rsidRDefault="009170B3" w:rsidP="009170B3">
      <w:pPr>
        <w:pStyle w:val="ListParagraph"/>
        <w:rPr>
          <w:color w:val="4472C4" w:themeColor="accent1"/>
          <w:sz w:val="6"/>
          <w:szCs w:val="6"/>
        </w:rPr>
      </w:pPr>
    </w:p>
    <w:p w14:paraId="27C06B74" w14:textId="77777777" w:rsidR="009170B3" w:rsidRDefault="009170B3" w:rsidP="009170B3">
      <w:pPr>
        <w:pStyle w:val="ListParagraph"/>
        <w:rPr>
          <w:rFonts w:ascii="Courier" w:hAnsi="Courier"/>
          <w:color w:val="4472C4"/>
          <w:sz w:val="21"/>
        </w:rPr>
      </w:pPr>
      <w:r w:rsidRPr="00391DCB">
        <w:rPr>
          <w:rFonts w:ascii="Courier" w:hAnsi="Courier"/>
          <w:color w:val="4472C4"/>
          <w:sz w:val="21"/>
        </w:rPr>
        <w:t>cor(Heights$Wife, Heights$Husband)</w:t>
      </w:r>
    </w:p>
    <w:p w14:paraId="1BE705C7" w14:textId="77777777" w:rsidR="009170B3" w:rsidRPr="00391DCB" w:rsidRDefault="009170B3" w:rsidP="009170B3">
      <w:pPr>
        <w:pStyle w:val="ListParagraph"/>
        <w:rPr>
          <w:rFonts w:ascii="Courier" w:hAnsi="Courier"/>
          <w:color w:val="4472C4"/>
          <w:sz w:val="6"/>
          <w:szCs w:val="6"/>
        </w:rPr>
      </w:pPr>
    </w:p>
    <w:p w14:paraId="08D56575" w14:textId="10994E82" w:rsidR="009170B3" w:rsidRPr="0074337F" w:rsidRDefault="009170B3" w:rsidP="009170B3">
      <w:pPr>
        <w:pStyle w:val="ListParagraph"/>
        <w:rPr>
          <w:color w:val="4472C4" w:themeColor="accent1"/>
        </w:rPr>
      </w:pPr>
      <w:r>
        <w:rPr>
          <w:color w:val="4472C4" w:themeColor="accent1"/>
        </w:rPr>
        <w:lastRenderedPageBreak/>
        <w:t xml:space="preserve">The output is 0.7633864, confirming that there is a </w:t>
      </w:r>
      <w:r w:rsidR="00E77281">
        <w:rPr>
          <w:color w:val="4472C4" w:themeColor="accent1"/>
        </w:rPr>
        <w:t xml:space="preserve">moderate </w:t>
      </w:r>
      <w:r>
        <w:rPr>
          <w:color w:val="4472C4" w:themeColor="accent1"/>
        </w:rPr>
        <w:t>positive linear relationship between wife height and husband height.</w:t>
      </w:r>
    </w:p>
    <w:p w14:paraId="7DA1FBE3" w14:textId="77777777" w:rsidR="009170B3" w:rsidRPr="00E06C6A" w:rsidRDefault="009170B3" w:rsidP="009170B3">
      <w:pPr>
        <w:pStyle w:val="ListParagraph"/>
        <w:ind w:left="1080"/>
      </w:pPr>
    </w:p>
    <w:p w14:paraId="4A49311F" w14:textId="77777777" w:rsidR="009170B3" w:rsidRPr="00E06C6A" w:rsidRDefault="009170B3" w:rsidP="009170B3">
      <w:pPr>
        <w:pStyle w:val="ListParagraph"/>
        <w:ind w:left="0"/>
      </w:pPr>
    </w:p>
    <w:p w14:paraId="74EE3D43" w14:textId="77777777" w:rsidR="009170B3" w:rsidRPr="00E06C6A" w:rsidRDefault="009170B3" w:rsidP="009170B3">
      <w:pPr>
        <w:pStyle w:val="ListParagraph"/>
        <w:numPr>
          <w:ilvl w:val="0"/>
          <w:numId w:val="1"/>
        </w:numPr>
        <w:rPr>
          <w:b/>
        </w:rPr>
      </w:pPr>
      <w:r w:rsidRPr="00E06C6A">
        <w:t xml:space="preserve">Find the linear correlation between X = Husband and Y = Wife.  </w:t>
      </w:r>
      <w:r w:rsidRPr="00E06C6A">
        <w:rPr>
          <w:b/>
        </w:rPr>
        <w:t>See LM 1 – Linear Correlation on 321 R How-to.</w:t>
      </w:r>
    </w:p>
    <w:p w14:paraId="72B12CB9" w14:textId="77777777" w:rsidR="009170B3" w:rsidRPr="00E06C6A" w:rsidRDefault="009170B3" w:rsidP="009170B3">
      <w:pPr>
        <w:pStyle w:val="ListParagraph"/>
      </w:pPr>
    </w:p>
    <w:p w14:paraId="120D98F1" w14:textId="77777777" w:rsidR="009170B3" w:rsidRPr="00E06C6A" w:rsidRDefault="009170B3" w:rsidP="009170B3">
      <w:pPr>
        <w:pStyle w:val="ListParagraph"/>
        <w:numPr>
          <w:ilvl w:val="0"/>
          <w:numId w:val="7"/>
        </w:numPr>
      </w:pPr>
      <w:r w:rsidRPr="00E06C6A">
        <w:t>What is the value of r?</w:t>
      </w:r>
    </w:p>
    <w:p w14:paraId="2EB10009" w14:textId="77777777" w:rsidR="009170B3" w:rsidRPr="00E06C6A" w:rsidRDefault="009170B3" w:rsidP="009170B3">
      <w:pPr>
        <w:pStyle w:val="ListParagraph"/>
        <w:ind w:left="1080"/>
      </w:pPr>
      <w:r>
        <w:rPr>
          <w:noProof/>
        </w:rPr>
        <w:drawing>
          <wp:inline distT="0" distB="0" distL="0" distR="0" wp14:anchorId="1ED86205" wp14:editId="6E3527BD">
            <wp:extent cx="3639671" cy="9507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20-09-19 at 2.18.21 PM.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678948" cy="960979"/>
                    </a:xfrm>
                    <a:prstGeom prst="rect">
                      <a:avLst/>
                    </a:prstGeom>
                  </pic:spPr>
                </pic:pic>
              </a:graphicData>
            </a:graphic>
          </wp:inline>
        </w:drawing>
      </w:r>
    </w:p>
    <w:p w14:paraId="575B32BC" w14:textId="77777777" w:rsidR="009170B3" w:rsidRPr="00E06C6A" w:rsidRDefault="009170B3" w:rsidP="009170B3">
      <w:pPr>
        <w:pStyle w:val="ListParagraph"/>
        <w:ind w:left="1080"/>
      </w:pPr>
    </w:p>
    <w:p w14:paraId="60B62B7D" w14:textId="77777777" w:rsidR="009170B3" w:rsidRDefault="009170B3" w:rsidP="009170B3">
      <w:pPr>
        <w:pStyle w:val="ListParagraph"/>
        <w:numPr>
          <w:ilvl w:val="0"/>
          <w:numId w:val="7"/>
        </w:numPr>
      </w:pPr>
      <w:r w:rsidRPr="00E06C6A">
        <w:t>Describe what the linear correlation tells you about the linear relationship between the variables.</w:t>
      </w:r>
    </w:p>
    <w:p w14:paraId="47AF4868" w14:textId="77777777" w:rsidR="009170B3" w:rsidRDefault="009170B3" w:rsidP="009170B3">
      <w:pPr>
        <w:pStyle w:val="ListParagraph"/>
      </w:pPr>
    </w:p>
    <w:p w14:paraId="2A798A23" w14:textId="6135E714" w:rsidR="009170B3" w:rsidRPr="00641161" w:rsidRDefault="009170B3" w:rsidP="009170B3">
      <w:pPr>
        <w:pStyle w:val="ListParagraph"/>
        <w:rPr>
          <w:color w:val="4472C4"/>
        </w:rPr>
      </w:pPr>
      <w:r>
        <w:rPr>
          <w:color w:val="4472C4" w:themeColor="accent1"/>
        </w:rPr>
        <w:tab/>
        <w:t xml:space="preserve">The linear correlation of  r = 0.7633864 indicates that there is a </w:t>
      </w:r>
      <w:r w:rsidR="006F4191">
        <w:rPr>
          <w:color w:val="4472C4" w:themeColor="accent1"/>
        </w:rPr>
        <w:t>moderate</w:t>
      </w:r>
      <w:r>
        <w:rPr>
          <w:color w:val="4472C4" w:themeColor="accent1"/>
        </w:rPr>
        <w:t xml:space="preserve"> positive relationship between</w:t>
      </w:r>
      <w:r w:rsidRPr="00641161">
        <w:rPr>
          <w:color w:val="4472C4"/>
        </w:rPr>
        <w:t xml:space="preserve"> wife height and husband height.</w:t>
      </w:r>
    </w:p>
    <w:p w14:paraId="13B517B7" w14:textId="77777777" w:rsidR="009170B3" w:rsidRPr="00E06C6A" w:rsidRDefault="009170B3" w:rsidP="009170B3">
      <w:pPr>
        <w:pStyle w:val="ListParagraph"/>
        <w:ind w:left="1080"/>
      </w:pPr>
    </w:p>
    <w:p w14:paraId="255B8765" w14:textId="77777777" w:rsidR="009170B3" w:rsidRDefault="009170B3" w:rsidP="009170B3">
      <w:pPr>
        <w:pStyle w:val="ListParagraph"/>
        <w:numPr>
          <w:ilvl w:val="0"/>
          <w:numId w:val="1"/>
        </w:numPr>
      </w:pPr>
      <w:r w:rsidRPr="00E06C6A">
        <w:t>Based on what you have done in Questions 6 and 7, answer the research question posed in this homework.</w:t>
      </w:r>
    </w:p>
    <w:p w14:paraId="43660535" w14:textId="77777777" w:rsidR="009170B3" w:rsidRDefault="009170B3" w:rsidP="009170B3">
      <w:pPr>
        <w:pStyle w:val="ListParagraph"/>
      </w:pPr>
    </w:p>
    <w:p w14:paraId="3BE2A216" w14:textId="77777777" w:rsidR="009170B3" w:rsidRPr="000E3598" w:rsidRDefault="009170B3" w:rsidP="009170B3">
      <w:pPr>
        <w:pStyle w:val="ListParagraph"/>
        <w:ind w:left="0"/>
        <w:rPr>
          <w:i/>
          <w:color w:val="4472C4" w:themeColor="accent1"/>
        </w:rPr>
      </w:pPr>
      <w:r>
        <w:tab/>
      </w:r>
      <w:r>
        <w:tab/>
      </w:r>
      <w:r w:rsidRPr="000E3598">
        <w:rPr>
          <w:color w:val="4472C4" w:themeColor="accent1"/>
        </w:rPr>
        <w:t xml:space="preserve">The research question posed in this homework is </w:t>
      </w:r>
      <w:r w:rsidRPr="000E3598">
        <w:rPr>
          <w:i/>
          <w:color w:val="4472C4" w:themeColor="accent1"/>
        </w:rPr>
        <w:t xml:space="preserve">Do short people tend to marry short </w:t>
      </w:r>
      <w:r w:rsidRPr="000E3598">
        <w:rPr>
          <w:i/>
          <w:color w:val="4472C4" w:themeColor="accent1"/>
        </w:rPr>
        <w:tab/>
        <w:t>people and do tall people tend to marry tall people?</w:t>
      </w:r>
    </w:p>
    <w:p w14:paraId="00710C0C" w14:textId="77777777" w:rsidR="009170B3" w:rsidRPr="000E3598" w:rsidRDefault="009170B3" w:rsidP="009170B3">
      <w:pPr>
        <w:pStyle w:val="ListParagraph"/>
        <w:rPr>
          <w:color w:val="4472C4" w:themeColor="accent1"/>
        </w:rPr>
      </w:pPr>
    </w:p>
    <w:p w14:paraId="0BE7EAF9" w14:textId="6861E167" w:rsidR="009170B3" w:rsidRPr="000E3598" w:rsidRDefault="009170B3" w:rsidP="009170B3">
      <w:pPr>
        <w:pStyle w:val="ListParagraph"/>
        <w:rPr>
          <w:color w:val="4472C4" w:themeColor="accent1"/>
        </w:rPr>
      </w:pPr>
      <w:r w:rsidRPr="000E3598">
        <w:rPr>
          <w:color w:val="4472C4" w:themeColor="accent1"/>
        </w:rPr>
        <w:t xml:space="preserve">Based on the visuals of the scatterplot and the </w:t>
      </w:r>
      <w:r w:rsidR="00E77281">
        <w:rPr>
          <w:color w:val="4472C4" w:themeColor="accent1"/>
        </w:rPr>
        <w:t xml:space="preserve">moderate </w:t>
      </w:r>
      <w:r w:rsidRPr="000E3598">
        <w:rPr>
          <w:color w:val="4472C4" w:themeColor="accent1"/>
        </w:rPr>
        <w:t xml:space="preserve">positive linear correlation, it seems that the question’s answer is yes. Short people tend to marry </w:t>
      </w:r>
      <w:r w:rsidR="00E77281">
        <w:rPr>
          <w:color w:val="4472C4" w:themeColor="accent1"/>
        </w:rPr>
        <w:t>short</w:t>
      </w:r>
      <w:r w:rsidRPr="000E3598">
        <w:rPr>
          <w:color w:val="4472C4" w:themeColor="accent1"/>
        </w:rPr>
        <w:t xml:space="preserve"> people</w:t>
      </w:r>
      <w:r w:rsidR="00E77281">
        <w:rPr>
          <w:color w:val="4472C4" w:themeColor="accent1"/>
        </w:rPr>
        <w:t xml:space="preserve"> and tall people tend to marry tall people</w:t>
      </w:r>
      <w:r w:rsidRPr="000E3598">
        <w:rPr>
          <w:color w:val="4472C4" w:themeColor="accent1"/>
        </w:rPr>
        <w:t>.</w:t>
      </w:r>
    </w:p>
    <w:p w14:paraId="5B2E184A" w14:textId="77777777" w:rsidR="009170B3" w:rsidRPr="00E06C6A" w:rsidRDefault="009170B3" w:rsidP="009170B3">
      <w:pPr>
        <w:pStyle w:val="ListParagraph"/>
        <w:ind w:left="0"/>
        <w:rPr>
          <w:i/>
        </w:rPr>
      </w:pPr>
    </w:p>
    <w:p w14:paraId="1266BF51" w14:textId="71F49EC7" w:rsidR="009170B3" w:rsidRPr="00B16B52" w:rsidRDefault="009170B3" w:rsidP="009170B3">
      <w:pPr>
        <w:pStyle w:val="ListParagraph"/>
        <w:numPr>
          <w:ilvl w:val="0"/>
          <w:numId w:val="1"/>
        </w:numPr>
        <w:rPr>
          <w:b/>
        </w:rPr>
      </w:pPr>
      <w:r w:rsidRPr="00B16B52">
        <w:t>Since there is a linear relationship between X = Husband and Y = Wife, it is appropriate to fit the simple linear regression model.  What is the model?  Note: I want the model, not the regression equation.  Be sure to tell me what the X and Y variables are.</w:t>
      </w:r>
    </w:p>
    <w:p w14:paraId="507C32F3" w14:textId="47BB7B74" w:rsidR="004D21CD" w:rsidRPr="004D21CD" w:rsidRDefault="004D21CD" w:rsidP="004D21CD">
      <w:pPr>
        <w:pStyle w:val="ListParagraph"/>
        <w:rPr>
          <w:b/>
          <w:color w:val="4472C4" w:themeColor="accent1"/>
          <w:highlight w:val="green"/>
        </w:rPr>
      </w:pPr>
    </w:p>
    <w:p w14:paraId="7E7BEF8C" w14:textId="0D845C3F" w:rsidR="004D21CD" w:rsidRPr="004D21CD" w:rsidRDefault="004D21CD" w:rsidP="004D21CD">
      <w:pPr>
        <w:pStyle w:val="ListParagraph"/>
        <w:rPr>
          <w:b/>
          <w:color w:val="4472C4" w:themeColor="accent1"/>
          <w:highlight w:val="green"/>
        </w:rPr>
      </w:pPr>
      <w:r w:rsidRPr="004D21CD">
        <w:rPr>
          <w:color w:val="4472C4" w:themeColor="accent1"/>
        </w:rPr>
        <w:tab/>
        <w:t xml:space="preserve">The Simple Linear Regression (SLR) model is: </w:t>
      </w:r>
      <w:r w:rsidR="00D455DF" w:rsidRPr="00A81E8E">
        <w:rPr>
          <w:noProof/>
          <w:color w:val="4472C4" w:themeColor="accent1"/>
          <w:position w:val="-12"/>
        </w:rPr>
        <w:object w:dxaOrig="1660" w:dyaOrig="360" w14:anchorId="20A796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2.7pt;height:18.55pt;mso-width-percent:0;mso-height-percent:0;mso-width-percent:0;mso-height-percent:0" o:ole="">
            <v:imagedata r:id="rId13" o:title=""/>
          </v:shape>
          <o:OLEObject Type="Embed" ProgID="Equation.DSMT4" ShapeID="_x0000_i1025" DrawAspect="Content" ObjectID="_1666264981" r:id="rId14"/>
        </w:object>
      </w:r>
      <w:r w:rsidRPr="004D21CD">
        <w:rPr>
          <w:color w:val="4472C4" w:themeColor="accent1"/>
        </w:rPr>
        <w:t xml:space="preserve">.  </w:t>
      </w:r>
    </w:p>
    <w:p w14:paraId="0AC63BEE" w14:textId="53C6DCC3" w:rsidR="009170B3" w:rsidRPr="004D21CD" w:rsidRDefault="006F4191" w:rsidP="009170B3">
      <w:pPr>
        <w:pStyle w:val="ListParagraph"/>
        <w:ind w:left="1080"/>
        <w:rPr>
          <w:color w:val="4472C4" w:themeColor="accent1"/>
        </w:rPr>
      </w:pPr>
      <w:r w:rsidRPr="004D21CD">
        <w:rPr>
          <w:color w:val="4472C4" w:themeColor="accent1"/>
        </w:rPr>
        <w:t xml:space="preserve">The response variable is denoted by </w:t>
      </w:r>
      <w:r w:rsidR="009170B3" w:rsidRPr="004D21CD">
        <w:rPr>
          <w:color w:val="4472C4" w:themeColor="accent1"/>
        </w:rPr>
        <w:t>Y</w:t>
      </w:r>
      <w:r w:rsidRPr="004D21CD">
        <w:rPr>
          <w:color w:val="4472C4" w:themeColor="accent1"/>
        </w:rPr>
        <w:t>, which is</w:t>
      </w:r>
      <w:r w:rsidR="009170B3" w:rsidRPr="004D21CD">
        <w:rPr>
          <w:color w:val="4472C4" w:themeColor="accent1"/>
        </w:rPr>
        <w:t xml:space="preserve"> Wife Height. </w:t>
      </w:r>
      <w:r w:rsidRPr="004D21CD">
        <w:rPr>
          <w:color w:val="4472C4" w:themeColor="accent1"/>
        </w:rPr>
        <w:t xml:space="preserve">The predictor variable denoted by X is Husband Height. </w:t>
      </w:r>
      <m:oMath>
        <m:sSub>
          <m:sSubPr>
            <m:ctrlPr>
              <w:rPr>
                <w:rFonts w:ascii="Cambria Math" w:hAnsi="Cambria Math"/>
                <w:i/>
                <w:color w:val="4472C4" w:themeColor="accent1"/>
              </w:rPr>
            </m:ctrlPr>
          </m:sSubPr>
          <m:e>
            <m:r>
              <w:rPr>
                <w:rFonts w:ascii="Cambria Math" w:hAnsi="Cambria Math"/>
                <w:color w:val="4472C4" w:themeColor="accent1"/>
              </w:rPr>
              <m:t>β</m:t>
            </m:r>
          </m:e>
          <m:sub>
            <m:r>
              <w:rPr>
                <w:rFonts w:ascii="Cambria Math" w:hAnsi="Cambria Math"/>
                <w:color w:val="4472C4" w:themeColor="accent1"/>
              </w:rPr>
              <m:t>0</m:t>
            </m:r>
          </m:sub>
        </m:sSub>
      </m:oMath>
      <w:r w:rsidR="004D21CD" w:rsidRPr="004D21CD">
        <w:rPr>
          <w:color w:val="4472C4" w:themeColor="accent1"/>
        </w:rPr>
        <w:t xml:space="preserve"> indicates the y-intercept of the line that predicts the Height of Wife’s. </w:t>
      </w:r>
      <m:oMath>
        <m:sSub>
          <m:sSubPr>
            <m:ctrlPr>
              <w:rPr>
                <w:rFonts w:ascii="Cambria Math" w:hAnsi="Cambria Math"/>
                <w:i/>
                <w:color w:val="4472C4" w:themeColor="accent1"/>
              </w:rPr>
            </m:ctrlPr>
          </m:sSubPr>
          <m:e>
            <m:r>
              <w:rPr>
                <w:rFonts w:ascii="Cambria Math" w:hAnsi="Cambria Math"/>
                <w:color w:val="4472C4" w:themeColor="accent1"/>
              </w:rPr>
              <m:t>β</m:t>
            </m:r>
          </m:e>
          <m:sub>
            <m:r>
              <w:rPr>
                <w:rFonts w:ascii="Cambria Math" w:hAnsi="Cambria Math"/>
                <w:color w:val="4472C4" w:themeColor="accent1"/>
              </w:rPr>
              <m:t>1</m:t>
            </m:r>
          </m:sub>
        </m:sSub>
      </m:oMath>
      <w:r w:rsidR="004D21CD" w:rsidRPr="004D21CD">
        <w:rPr>
          <w:color w:val="4472C4" w:themeColor="accent1"/>
        </w:rPr>
        <w:t xml:space="preserve"> is the slope of the line that predicts the Height of Husbands. </w:t>
      </w:r>
      <m:oMath>
        <m:r>
          <w:rPr>
            <w:rFonts w:ascii="Cambria Math" w:hAnsi="Cambria Math"/>
            <w:color w:val="4472C4" w:themeColor="accent1"/>
          </w:rPr>
          <m:t>ε</m:t>
        </m:r>
      </m:oMath>
      <w:r w:rsidR="004D21CD" w:rsidRPr="004D21CD">
        <w:rPr>
          <w:color w:val="4472C4" w:themeColor="accent1"/>
        </w:rPr>
        <w:t xml:space="preserve"> is the actual – predicated value for Husband Height. </w:t>
      </w:r>
    </w:p>
    <w:p w14:paraId="71F5C118" w14:textId="450480C7" w:rsidR="009170B3" w:rsidRDefault="009170B3" w:rsidP="009170B3">
      <w:pPr>
        <w:pStyle w:val="ListParagraph"/>
        <w:ind w:left="0"/>
      </w:pPr>
    </w:p>
    <w:p w14:paraId="58CD1966" w14:textId="77777777" w:rsidR="00FF3EEE" w:rsidRDefault="00FF3EEE" w:rsidP="009170B3">
      <w:pPr>
        <w:pStyle w:val="ListParagraph"/>
        <w:ind w:left="0"/>
      </w:pPr>
    </w:p>
    <w:p w14:paraId="7BFDB94A" w14:textId="77777777" w:rsidR="009170B3" w:rsidRDefault="009170B3" w:rsidP="009170B3">
      <w:pPr>
        <w:pStyle w:val="ListParagraph"/>
        <w:ind w:left="0"/>
      </w:pPr>
    </w:p>
    <w:p w14:paraId="4FBA4A96" w14:textId="77777777" w:rsidR="009170B3" w:rsidRDefault="009170B3" w:rsidP="009170B3">
      <w:pPr>
        <w:pStyle w:val="ListParagraph"/>
        <w:ind w:left="0"/>
      </w:pPr>
    </w:p>
    <w:p w14:paraId="38CC3C54" w14:textId="77777777" w:rsidR="009170B3" w:rsidRDefault="009170B3" w:rsidP="009170B3">
      <w:pPr>
        <w:pStyle w:val="ListParagraph"/>
        <w:ind w:left="0"/>
      </w:pPr>
    </w:p>
    <w:p w14:paraId="0E332235" w14:textId="77777777" w:rsidR="009170B3" w:rsidRDefault="009170B3" w:rsidP="009170B3">
      <w:pPr>
        <w:pStyle w:val="ListParagraph"/>
        <w:ind w:left="0"/>
      </w:pPr>
    </w:p>
    <w:p w14:paraId="4884C37B" w14:textId="77777777" w:rsidR="009170B3" w:rsidRDefault="009170B3" w:rsidP="009170B3">
      <w:pPr>
        <w:pStyle w:val="ListParagraph"/>
        <w:ind w:left="0"/>
      </w:pPr>
    </w:p>
    <w:p w14:paraId="43F91604" w14:textId="77777777" w:rsidR="009170B3" w:rsidRPr="00E06C6A" w:rsidRDefault="009170B3" w:rsidP="009170B3">
      <w:pPr>
        <w:pStyle w:val="ListParagraph"/>
        <w:ind w:left="0"/>
      </w:pPr>
    </w:p>
    <w:p w14:paraId="45CE81C7" w14:textId="77777777" w:rsidR="009170B3" w:rsidRPr="00E06C6A" w:rsidRDefault="009170B3" w:rsidP="009170B3">
      <w:pPr>
        <w:pStyle w:val="ListParagraph"/>
        <w:numPr>
          <w:ilvl w:val="0"/>
          <w:numId w:val="1"/>
        </w:numPr>
      </w:pPr>
      <w:r w:rsidRPr="00E06C6A">
        <w:t>Fit the regression model and save the results to an R Object named Model.</w:t>
      </w:r>
      <w:r w:rsidRPr="00E06C6A">
        <w:rPr>
          <w:b/>
        </w:rPr>
        <w:t xml:space="preserve">  See LM 1 – Linear Regression on 321 R How-to.  </w:t>
      </w:r>
    </w:p>
    <w:p w14:paraId="1E557F78" w14:textId="77777777" w:rsidR="009170B3" w:rsidRPr="00E06C6A" w:rsidRDefault="009170B3" w:rsidP="009170B3">
      <w:pPr>
        <w:pStyle w:val="ListParagraph"/>
      </w:pPr>
    </w:p>
    <w:p w14:paraId="5107DFB5" w14:textId="77777777" w:rsidR="009170B3" w:rsidRPr="00E06C6A" w:rsidRDefault="009170B3" w:rsidP="009170B3">
      <w:pPr>
        <w:pStyle w:val="ListParagraph"/>
        <w:numPr>
          <w:ilvl w:val="0"/>
          <w:numId w:val="8"/>
        </w:numPr>
      </w:pPr>
      <w:r w:rsidRPr="00E06C6A">
        <w:t>Use the summary( ) function to get the output from Model.  Use the snipping tool to copy and paste that output below.  Start at the coefficients table.</w:t>
      </w:r>
    </w:p>
    <w:p w14:paraId="361DF6AD" w14:textId="4BA16EDD" w:rsidR="009170B3" w:rsidRPr="00E06C6A" w:rsidRDefault="009170B3" w:rsidP="009170B3">
      <w:pPr>
        <w:pStyle w:val="ListParagraph"/>
        <w:ind w:left="1080"/>
      </w:pPr>
      <w:r>
        <w:rPr>
          <w:noProof/>
        </w:rPr>
        <w:drawing>
          <wp:inline distT="0" distB="0" distL="0" distR="0" wp14:anchorId="08427A45" wp14:editId="79595F3D">
            <wp:extent cx="4163944" cy="1777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20-09-20 at 11.13.50 A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171891" cy="1780917"/>
                    </a:xfrm>
                    <a:prstGeom prst="rect">
                      <a:avLst/>
                    </a:prstGeom>
                  </pic:spPr>
                </pic:pic>
              </a:graphicData>
            </a:graphic>
          </wp:inline>
        </w:drawing>
      </w:r>
      <w:r w:rsidR="00722ABD">
        <w:rPr>
          <w:noProof/>
        </w:rPr>
        <w:drawing>
          <wp:inline distT="0" distB="0" distL="0" distR="0" wp14:anchorId="0B26E80F" wp14:editId="34E7091C">
            <wp:extent cx="3946769" cy="1290923"/>
            <wp:effectExtent l="0" t="0" r="317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reen Shot 2020-09-20 at 1.30.59 PM.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55853" cy="1293894"/>
                    </a:xfrm>
                    <a:prstGeom prst="rect">
                      <a:avLst/>
                    </a:prstGeom>
                  </pic:spPr>
                </pic:pic>
              </a:graphicData>
            </a:graphic>
          </wp:inline>
        </w:drawing>
      </w:r>
    </w:p>
    <w:p w14:paraId="5C896ADB" w14:textId="3364DF08" w:rsidR="009170B3" w:rsidRDefault="009170B3" w:rsidP="009170B3">
      <w:pPr>
        <w:pStyle w:val="ListParagraph"/>
        <w:numPr>
          <w:ilvl w:val="0"/>
          <w:numId w:val="8"/>
        </w:numPr>
      </w:pPr>
      <w:r w:rsidRPr="00E06C6A">
        <w:t xml:space="preserve">Write out the least-squares regression equation. </w:t>
      </w:r>
    </w:p>
    <w:p w14:paraId="1E0E7AA0" w14:textId="5C54BFFB" w:rsidR="009170B3" w:rsidRPr="009170B3" w:rsidRDefault="00D455DF" w:rsidP="009170B3">
      <w:pPr>
        <w:pStyle w:val="ListParagraph"/>
        <w:ind w:left="1080"/>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 xml:space="preserve">= </m:t>
          </m:r>
          <m:sSub>
            <m:sSubPr>
              <m:ctrlPr>
                <w:rPr>
                  <w:rFonts w:ascii="Cambria Math" w:hAnsi="Cambria Math"/>
                  <w:i/>
                  <w:color w:val="4472C4" w:themeColor="accent1"/>
                </w:rPr>
              </m:ctrlPr>
            </m:sSubPr>
            <m:e>
              <m:acc>
                <m:accPr>
                  <m:ctrlPr>
                    <w:rPr>
                      <w:rFonts w:ascii="Cambria Math" w:hAnsi="Cambria Math"/>
                      <w:i/>
                      <w:color w:val="4472C4" w:themeColor="accent1"/>
                    </w:rPr>
                  </m:ctrlPr>
                </m:accPr>
                <m:e>
                  <m:r>
                    <w:rPr>
                      <w:rFonts w:ascii="Cambria Math" w:hAnsi="Cambria Math"/>
                      <w:color w:val="4472C4" w:themeColor="accent1"/>
                    </w:rPr>
                    <m:t>β</m:t>
                  </m:r>
                </m:e>
              </m:acc>
            </m:e>
            <m:sub>
              <m:r>
                <w:rPr>
                  <w:rFonts w:ascii="Cambria Math" w:hAnsi="Cambria Math"/>
                  <w:color w:val="4472C4" w:themeColor="accent1"/>
                </w:rPr>
                <m:t>o</m:t>
              </m:r>
            </m:sub>
          </m:sSub>
          <m:r>
            <w:rPr>
              <w:rFonts w:ascii="Cambria Math" w:hAnsi="Cambria Math"/>
              <w:color w:val="4472C4" w:themeColor="accent1"/>
            </w:rPr>
            <m:t xml:space="preserve">+ </m:t>
          </m:r>
          <m:sSub>
            <m:sSubPr>
              <m:ctrlPr>
                <w:rPr>
                  <w:rFonts w:ascii="Cambria Math" w:hAnsi="Cambria Math"/>
                  <w:i/>
                  <w:color w:val="4472C4" w:themeColor="accent1"/>
                </w:rPr>
              </m:ctrlPr>
            </m:sSubPr>
            <m:e>
              <m:acc>
                <m:accPr>
                  <m:ctrlPr>
                    <w:rPr>
                      <w:rFonts w:ascii="Cambria Math" w:hAnsi="Cambria Math"/>
                      <w:i/>
                      <w:color w:val="4472C4" w:themeColor="accent1"/>
                    </w:rPr>
                  </m:ctrlPr>
                </m:accPr>
                <m:e>
                  <m:r>
                    <w:rPr>
                      <w:rFonts w:ascii="Cambria Math" w:hAnsi="Cambria Math"/>
                      <w:color w:val="4472C4" w:themeColor="accent1"/>
                    </w:rPr>
                    <m:t>β</m:t>
                  </m:r>
                </m:e>
              </m:acc>
            </m:e>
            <m:sub>
              <m:r>
                <w:rPr>
                  <w:rFonts w:ascii="Cambria Math" w:hAnsi="Cambria Math"/>
                  <w:color w:val="4472C4" w:themeColor="accent1"/>
                </w:rPr>
                <m:t>1</m:t>
              </m:r>
            </m:sub>
          </m:sSub>
          <m:r>
            <w:rPr>
              <w:rFonts w:ascii="Cambria Math" w:hAnsi="Cambria Math"/>
              <w:color w:val="4472C4" w:themeColor="accent1"/>
            </w:rPr>
            <m:t>X</m:t>
          </m:r>
        </m:oMath>
      </m:oMathPara>
    </w:p>
    <w:p w14:paraId="6C505936" w14:textId="075DE438" w:rsidR="0039190D" w:rsidRPr="009170B3" w:rsidRDefault="00D455DF" w:rsidP="0039190D">
      <w:pPr>
        <w:pStyle w:val="ListParagraph"/>
        <w:ind w:left="1080"/>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 41.9015+ 0.69965X</m:t>
          </m:r>
        </m:oMath>
      </m:oMathPara>
    </w:p>
    <w:p w14:paraId="08744DB4" w14:textId="79E50CC6" w:rsidR="0039190D" w:rsidRPr="00E06C6A" w:rsidRDefault="0039190D" w:rsidP="009170B3">
      <w:pPr>
        <w:pStyle w:val="ListParagraph"/>
        <w:ind w:left="1080"/>
      </w:pPr>
    </w:p>
    <w:p w14:paraId="6C5FC81D" w14:textId="77777777" w:rsidR="009170B3" w:rsidRPr="00E06C6A" w:rsidRDefault="009170B3" w:rsidP="009170B3">
      <w:pPr>
        <w:pStyle w:val="ListParagraph"/>
        <w:numPr>
          <w:ilvl w:val="0"/>
          <w:numId w:val="8"/>
        </w:numPr>
      </w:pPr>
      <w:r w:rsidRPr="00E06C6A">
        <w:t>Write a one sentence interpretation of the slope in the context of the problem.</w:t>
      </w:r>
    </w:p>
    <w:p w14:paraId="318CE6F7" w14:textId="6327FAB8" w:rsidR="009170B3" w:rsidRDefault="009170B3" w:rsidP="009170B3">
      <w:pPr>
        <w:pStyle w:val="ListParagraph"/>
        <w:ind w:left="1080"/>
      </w:pPr>
    </w:p>
    <w:p w14:paraId="0FCA492D" w14:textId="6D9D2133" w:rsidR="0039190D" w:rsidRPr="00AA0CF6" w:rsidRDefault="00080C0C" w:rsidP="009170B3">
      <w:pPr>
        <w:pStyle w:val="ListParagraph"/>
        <w:ind w:left="1080"/>
        <w:rPr>
          <w:color w:val="4472C4" w:themeColor="accent1"/>
        </w:rPr>
      </w:pPr>
      <w:r>
        <w:rPr>
          <w:color w:val="4472C4" w:themeColor="accent1"/>
        </w:rPr>
        <w:t xml:space="preserve">The slope is 0.69965, </w:t>
      </w:r>
      <w:r w:rsidR="00540B91">
        <w:rPr>
          <w:color w:val="4472C4" w:themeColor="accent1"/>
        </w:rPr>
        <w:t>which tells us that as the height of husbands goes up by 1cm, the height of wife goes up by 0.69965 cm.</w:t>
      </w:r>
    </w:p>
    <w:p w14:paraId="058550E6" w14:textId="77777777" w:rsidR="009170B3" w:rsidRPr="00E06C6A" w:rsidRDefault="009170B3" w:rsidP="009170B3">
      <w:pPr>
        <w:pStyle w:val="ListParagraph"/>
        <w:ind w:left="1080"/>
      </w:pPr>
    </w:p>
    <w:p w14:paraId="667D3FC0" w14:textId="77777777" w:rsidR="009170B3" w:rsidRPr="00E06C6A" w:rsidRDefault="009170B3" w:rsidP="009170B3">
      <w:pPr>
        <w:pStyle w:val="ListParagraph"/>
        <w:numPr>
          <w:ilvl w:val="0"/>
          <w:numId w:val="8"/>
        </w:numPr>
      </w:pPr>
      <w:r w:rsidRPr="00E06C6A">
        <w:t>What proportion of the variation in wife height is explained by the least-squares line?</w:t>
      </w:r>
    </w:p>
    <w:p w14:paraId="6E038B6E" w14:textId="1DF3B8D0" w:rsidR="009170B3" w:rsidRDefault="009170B3" w:rsidP="009170B3">
      <w:pPr>
        <w:pStyle w:val="ListParagraph"/>
        <w:ind w:left="1080"/>
      </w:pPr>
    </w:p>
    <w:p w14:paraId="3BA185E5" w14:textId="3FA35E0F" w:rsidR="00AA0CF6" w:rsidRPr="00AA0CF6" w:rsidRDefault="00416BF8" w:rsidP="00AA0CF6">
      <w:pPr>
        <w:pStyle w:val="ListParagraph"/>
        <w:ind w:left="1080"/>
        <w:rPr>
          <w:color w:val="4472C4" w:themeColor="accent1"/>
        </w:rPr>
      </w:pPr>
      <w:r>
        <w:rPr>
          <w:color w:val="4472C4" w:themeColor="accent1"/>
        </w:rPr>
        <w:t>The proportion is 0.5828, so 58% of the variation in wife height is explained by the least-square</w:t>
      </w:r>
      <w:r w:rsidR="00794B9E">
        <w:rPr>
          <w:color w:val="4472C4" w:themeColor="accent1"/>
        </w:rPr>
        <w:t>s</w:t>
      </w:r>
      <w:r>
        <w:rPr>
          <w:color w:val="4472C4" w:themeColor="accent1"/>
        </w:rPr>
        <w:t xml:space="preserve"> line.</w:t>
      </w:r>
    </w:p>
    <w:p w14:paraId="2A05CD4B" w14:textId="77777777" w:rsidR="00AA0CF6" w:rsidRDefault="00AA0CF6" w:rsidP="009170B3">
      <w:pPr>
        <w:pStyle w:val="ListParagraph"/>
        <w:ind w:left="1080"/>
      </w:pPr>
    </w:p>
    <w:p w14:paraId="1908DD45" w14:textId="77777777" w:rsidR="009170B3" w:rsidRDefault="009170B3" w:rsidP="009170B3">
      <w:pPr>
        <w:pStyle w:val="ListParagraph"/>
        <w:numPr>
          <w:ilvl w:val="0"/>
          <w:numId w:val="8"/>
        </w:numPr>
      </w:pPr>
      <w:r w:rsidRPr="00E06C6A">
        <w:t>Determine whether there is a statistically significant positive linear relationship between wife height and husband height.  Do the following: (i) write out Ho and Ha in notation, (ii) state the value of the test statistic, (iii) state the p-value, (iv) decide whether to reject Ho, and (v) write a couple sentences interpreting your decision referencing the research question.</w:t>
      </w:r>
    </w:p>
    <w:p w14:paraId="041D5F89" w14:textId="77777777" w:rsidR="009170B3" w:rsidRDefault="009170B3" w:rsidP="009170B3">
      <w:pPr>
        <w:pStyle w:val="ListParagraph"/>
      </w:pPr>
    </w:p>
    <w:p w14:paraId="10A30DD3" w14:textId="77777777" w:rsidR="003F738D" w:rsidRDefault="009170B3" w:rsidP="003F738D">
      <w:pPr>
        <w:pStyle w:val="ListParagraph"/>
        <w:numPr>
          <w:ilvl w:val="2"/>
          <w:numId w:val="13"/>
        </w:numPr>
        <w:rPr>
          <w:color w:val="4472C4" w:themeColor="accent1"/>
        </w:rPr>
      </w:pPr>
      <w:r w:rsidRPr="00A42ECF">
        <w:rPr>
          <w:color w:val="4472C4" w:themeColor="accent1"/>
        </w:rPr>
        <w:t>H</w:t>
      </w:r>
      <w:r w:rsidRPr="00A42ECF">
        <w:rPr>
          <w:color w:val="4472C4" w:themeColor="accent1"/>
          <w:vertAlign w:val="subscript"/>
        </w:rPr>
        <w:t>o</w:t>
      </w:r>
      <w:r w:rsidRPr="00A42ECF">
        <w:rPr>
          <w:color w:val="4472C4" w:themeColor="accent1"/>
        </w:rPr>
        <w:t xml:space="preserve"> </w:t>
      </w:r>
      <w:r w:rsidR="003F738D">
        <w:rPr>
          <w:color w:val="4472C4" w:themeColor="accent1"/>
        </w:rPr>
        <w:t xml:space="preserve">: </w:t>
      </w:r>
      <m:oMath>
        <m:sSub>
          <m:sSubPr>
            <m:ctrlPr>
              <w:rPr>
                <w:rFonts w:ascii="Cambria Math" w:hAnsi="Cambria Math"/>
                <w:i/>
                <w:color w:val="4472C4" w:themeColor="accent1"/>
              </w:rPr>
            </m:ctrlPr>
          </m:sSubPr>
          <m:e>
            <m:acc>
              <m:accPr>
                <m:ctrlPr>
                  <w:rPr>
                    <w:rFonts w:ascii="Cambria Math" w:hAnsi="Cambria Math"/>
                    <w:i/>
                    <w:color w:val="4472C4" w:themeColor="accent1"/>
                  </w:rPr>
                </m:ctrlPr>
              </m:accPr>
              <m:e>
                <m:r>
                  <w:rPr>
                    <w:rFonts w:ascii="Cambria Math" w:hAnsi="Cambria Math"/>
                    <w:color w:val="4472C4" w:themeColor="accent1"/>
                  </w:rPr>
                  <m:t>β</m:t>
                </m:r>
              </m:e>
            </m:acc>
          </m:e>
          <m:sub>
            <m:r>
              <w:rPr>
                <w:rFonts w:ascii="Cambria Math" w:hAnsi="Cambria Math"/>
                <w:color w:val="4472C4" w:themeColor="accent1"/>
              </w:rPr>
              <m:t>o</m:t>
            </m:r>
          </m:sub>
        </m:sSub>
        <m:r>
          <w:rPr>
            <w:rFonts w:ascii="Cambria Math" w:hAnsi="Cambria Math"/>
            <w:color w:val="4472C4" w:themeColor="accent1"/>
          </w:rPr>
          <m:t>=0</m:t>
        </m:r>
      </m:oMath>
      <w:r w:rsidRPr="00A42ECF">
        <w:rPr>
          <w:color w:val="4472C4" w:themeColor="accent1"/>
        </w:rPr>
        <w:t xml:space="preserve">     </w:t>
      </w:r>
    </w:p>
    <w:p w14:paraId="2F3FF285" w14:textId="3226A076" w:rsidR="009170B3" w:rsidRPr="00A42ECF" w:rsidRDefault="003F738D" w:rsidP="003F738D">
      <w:pPr>
        <w:pStyle w:val="ListParagraph"/>
        <w:ind w:left="1440"/>
        <w:rPr>
          <w:color w:val="4472C4" w:themeColor="accent1"/>
        </w:rPr>
      </w:pPr>
      <w:r>
        <w:rPr>
          <w:color w:val="4472C4" w:themeColor="accent1"/>
        </w:rPr>
        <w:tab/>
      </w:r>
      <w:r w:rsidRPr="00A42ECF">
        <w:rPr>
          <w:color w:val="4472C4" w:themeColor="accent1"/>
        </w:rPr>
        <w:t>H</w:t>
      </w:r>
      <w:r>
        <w:rPr>
          <w:color w:val="4472C4" w:themeColor="accent1"/>
          <w:vertAlign w:val="subscript"/>
        </w:rPr>
        <w:t>1</w:t>
      </w:r>
      <w:r w:rsidRPr="00A42ECF">
        <w:rPr>
          <w:color w:val="4472C4" w:themeColor="accent1"/>
        </w:rPr>
        <w:t xml:space="preserve"> </w:t>
      </w:r>
      <w:r>
        <w:rPr>
          <w:color w:val="4472C4" w:themeColor="accent1"/>
        </w:rPr>
        <w:t xml:space="preserve">: </w:t>
      </w:r>
      <m:oMath>
        <m:sSub>
          <m:sSubPr>
            <m:ctrlPr>
              <w:rPr>
                <w:rFonts w:ascii="Cambria Math" w:hAnsi="Cambria Math"/>
                <w:i/>
                <w:color w:val="4472C4" w:themeColor="accent1"/>
              </w:rPr>
            </m:ctrlPr>
          </m:sSubPr>
          <m:e>
            <m:acc>
              <m:accPr>
                <m:ctrlPr>
                  <w:rPr>
                    <w:rFonts w:ascii="Cambria Math" w:hAnsi="Cambria Math"/>
                    <w:i/>
                    <w:color w:val="4472C4" w:themeColor="accent1"/>
                  </w:rPr>
                </m:ctrlPr>
              </m:accPr>
              <m:e>
                <m:r>
                  <w:rPr>
                    <w:rFonts w:ascii="Cambria Math" w:hAnsi="Cambria Math"/>
                    <w:color w:val="4472C4" w:themeColor="accent1"/>
                  </w:rPr>
                  <m:t>β</m:t>
                </m:r>
              </m:e>
            </m:acc>
          </m:e>
          <m:sub>
            <m:r>
              <w:rPr>
                <w:rFonts w:ascii="Cambria Math" w:hAnsi="Cambria Math"/>
                <w:color w:val="4472C4" w:themeColor="accent1"/>
              </w:rPr>
              <m:t>1</m:t>
            </m:r>
          </m:sub>
        </m:sSub>
        <m:r>
          <w:rPr>
            <w:rFonts w:ascii="Cambria Math" w:hAnsi="Cambria Math"/>
            <w:color w:val="4472C4" w:themeColor="accent1"/>
          </w:rPr>
          <m:t>≠0</m:t>
        </m:r>
      </m:oMath>
      <w:r w:rsidRPr="00A42ECF">
        <w:rPr>
          <w:color w:val="4472C4" w:themeColor="accent1"/>
        </w:rPr>
        <w:t xml:space="preserve">         </w:t>
      </w:r>
      <m:oMath>
        <m:r>
          <m:rPr>
            <m:sty m:val="p"/>
          </m:rPr>
          <w:rPr>
            <w:rFonts w:ascii="Cambria Math" w:hAnsi="Cambria Math"/>
            <w:color w:val="4472C4" w:themeColor="accent1"/>
          </w:rPr>
          <w:br/>
        </m:r>
      </m:oMath>
      <m:oMathPara>
        <m:oMath>
          <m:r>
            <m:rPr>
              <m:sty m:val="p"/>
            </m:rPr>
            <w:rPr>
              <w:rFonts w:ascii="Cambria Math" w:hAnsi="Cambria Math"/>
              <w:color w:val="4472C4" w:themeColor="accent1"/>
            </w:rPr>
            <w:br/>
          </m:r>
        </m:oMath>
      </m:oMathPara>
    </w:p>
    <w:p w14:paraId="434795D5" w14:textId="6D879E90" w:rsidR="009170B3" w:rsidRPr="00C93F4B" w:rsidRDefault="009170B3" w:rsidP="009170B3">
      <w:pPr>
        <w:pStyle w:val="ListParagraph"/>
        <w:numPr>
          <w:ilvl w:val="1"/>
          <w:numId w:val="13"/>
        </w:numPr>
        <w:rPr>
          <w:color w:val="4472C4" w:themeColor="accent1"/>
        </w:rPr>
      </w:pPr>
      <w:r w:rsidRPr="00C93F4B">
        <w:rPr>
          <w:color w:val="4472C4" w:themeColor="accent1"/>
        </w:rPr>
        <w:lastRenderedPageBreak/>
        <w:t>test statistic =</w:t>
      </w:r>
      <w:r w:rsidR="00115266">
        <w:rPr>
          <w:color w:val="4472C4" w:themeColor="accent1"/>
        </w:rPr>
        <w:t xml:space="preserve"> </w:t>
      </w:r>
      <w:r w:rsidR="00E14529">
        <w:rPr>
          <w:color w:val="4472C4" w:themeColor="accent1"/>
        </w:rPr>
        <w:t>11.458</w:t>
      </w:r>
    </w:p>
    <w:p w14:paraId="2C4BEB17" w14:textId="1F5CEA53" w:rsidR="009170B3" w:rsidRPr="00C93F4B" w:rsidRDefault="009170B3" w:rsidP="009170B3">
      <w:pPr>
        <w:pStyle w:val="ListParagraph"/>
        <w:numPr>
          <w:ilvl w:val="1"/>
          <w:numId w:val="13"/>
        </w:numPr>
        <w:rPr>
          <w:color w:val="4472C4" w:themeColor="accent1"/>
        </w:rPr>
      </w:pPr>
      <w:r w:rsidRPr="00C93F4B">
        <w:rPr>
          <w:color w:val="4472C4" w:themeColor="accent1"/>
        </w:rPr>
        <w:t xml:space="preserve">p-value = </w:t>
      </w:r>
      <w:r w:rsidR="00115266">
        <w:rPr>
          <w:color w:val="4472C4" w:themeColor="accent1"/>
        </w:rPr>
        <w:t xml:space="preserve">&lt; 2.2e-16 </w:t>
      </w:r>
    </w:p>
    <w:p w14:paraId="77869B9B" w14:textId="1E500890" w:rsidR="009170B3" w:rsidRPr="00C93F4B" w:rsidRDefault="009170B3" w:rsidP="009170B3">
      <w:pPr>
        <w:pStyle w:val="ListParagraph"/>
        <w:numPr>
          <w:ilvl w:val="1"/>
          <w:numId w:val="13"/>
        </w:numPr>
        <w:rPr>
          <w:color w:val="4472C4" w:themeColor="accent1"/>
        </w:rPr>
      </w:pPr>
      <w:r w:rsidRPr="00C93F4B">
        <w:rPr>
          <w:color w:val="4472C4" w:themeColor="accent1"/>
        </w:rPr>
        <w:t xml:space="preserve">We </w:t>
      </w:r>
      <w:r w:rsidR="00115266">
        <w:rPr>
          <w:color w:val="4472C4" w:themeColor="accent1"/>
        </w:rPr>
        <w:t xml:space="preserve">reject </w:t>
      </w:r>
      <w:r w:rsidRPr="00C93F4B">
        <w:rPr>
          <w:color w:val="4472C4" w:themeColor="accent1"/>
        </w:rPr>
        <w:t>H</w:t>
      </w:r>
      <w:r w:rsidRPr="00C93F4B">
        <w:rPr>
          <w:color w:val="4472C4" w:themeColor="accent1"/>
          <w:vertAlign w:val="subscript"/>
        </w:rPr>
        <w:t>o</w:t>
      </w:r>
      <w:r w:rsidR="00115266">
        <w:rPr>
          <w:color w:val="4472C4" w:themeColor="accent1"/>
        </w:rPr>
        <w:t xml:space="preserve"> because p &lt; 0.05.</w:t>
      </w:r>
    </w:p>
    <w:p w14:paraId="020C89BD" w14:textId="52017E1D" w:rsidR="009170B3" w:rsidRPr="00C93F4B" w:rsidRDefault="00B72C4C" w:rsidP="009170B3">
      <w:pPr>
        <w:pStyle w:val="ListParagraph"/>
        <w:numPr>
          <w:ilvl w:val="1"/>
          <w:numId w:val="13"/>
        </w:numPr>
        <w:rPr>
          <w:color w:val="4472C4" w:themeColor="accent1"/>
        </w:rPr>
      </w:pPr>
      <w:r>
        <w:rPr>
          <w:color w:val="4472C4" w:themeColor="accent1"/>
        </w:rPr>
        <w:t>T</w:t>
      </w:r>
      <w:r w:rsidR="00EA5479">
        <w:rPr>
          <w:color w:val="4472C4" w:themeColor="accent1"/>
        </w:rPr>
        <w:t xml:space="preserve">he population slope is not equal to 0, indicating </w:t>
      </w:r>
      <w:r w:rsidR="00D27C46">
        <w:rPr>
          <w:color w:val="4472C4" w:themeColor="accent1"/>
        </w:rPr>
        <w:t>that as X changes Y changes. There</w:t>
      </w:r>
      <w:r w:rsidR="00EA5479">
        <w:rPr>
          <w:color w:val="4472C4" w:themeColor="accent1"/>
        </w:rPr>
        <w:t xml:space="preserve"> is some </w:t>
      </w:r>
      <w:r w:rsidR="00D27C46">
        <w:rPr>
          <w:color w:val="4472C4" w:themeColor="accent1"/>
        </w:rPr>
        <w:t xml:space="preserve">non-0 </w:t>
      </w:r>
      <w:r w:rsidR="00DC31C5">
        <w:rPr>
          <w:color w:val="4472C4" w:themeColor="accent1"/>
        </w:rPr>
        <w:t>linear</w:t>
      </w:r>
      <w:r w:rsidR="00EA5479">
        <w:rPr>
          <w:color w:val="4472C4" w:themeColor="accent1"/>
        </w:rPr>
        <w:t xml:space="preserve"> relationship between Wife Height and Husband Height</w:t>
      </w:r>
      <w:r w:rsidR="00D27C46">
        <w:rPr>
          <w:color w:val="4472C4" w:themeColor="accent1"/>
        </w:rPr>
        <w:t>, which we have observed in earlier questions</w:t>
      </w:r>
      <w:r w:rsidR="00EA5479">
        <w:rPr>
          <w:color w:val="4472C4" w:themeColor="accent1"/>
        </w:rPr>
        <w:t>.</w:t>
      </w:r>
      <w:r w:rsidR="00A40AA1">
        <w:rPr>
          <w:color w:val="4472C4" w:themeColor="accent1"/>
        </w:rPr>
        <w:t xml:space="preserve"> This also makes sense in terms of the question, since it would be very hard to find data where all Wife’s have all different heights and all their Husbands are the same height. </w:t>
      </w:r>
      <w:r w:rsidR="00EA5479">
        <w:rPr>
          <w:color w:val="4472C4" w:themeColor="accent1"/>
        </w:rPr>
        <w:t xml:space="preserve"> </w:t>
      </w:r>
    </w:p>
    <w:p w14:paraId="25C83926" w14:textId="77777777" w:rsidR="009170B3" w:rsidRPr="00E06C6A" w:rsidRDefault="009170B3" w:rsidP="009170B3">
      <w:pPr>
        <w:pStyle w:val="ListParagraph"/>
        <w:ind w:left="1080"/>
      </w:pPr>
    </w:p>
    <w:p w14:paraId="0D451E8E" w14:textId="77777777" w:rsidR="009170B3" w:rsidRPr="00E06C6A" w:rsidRDefault="009170B3" w:rsidP="009170B3">
      <w:pPr>
        <w:pStyle w:val="ListParagraph"/>
        <w:numPr>
          <w:ilvl w:val="0"/>
          <w:numId w:val="1"/>
        </w:numPr>
      </w:pPr>
      <w:r w:rsidRPr="00E06C6A">
        <w:t xml:space="preserve">Make a scatterplot with X = Husband and Y = Wife that includes the regression line.  Use the snipping tool to copy and paste that output below.  </w:t>
      </w:r>
      <w:r w:rsidRPr="00E06C6A">
        <w:rPr>
          <w:b/>
        </w:rPr>
        <w:t xml:space="preserve">See LM 1 – Scatterplot with Regression Line on 321 R How-to.  </w:t>
      </w:r>
    </w:p>
    <w:p w14:paraId="2FB1E675" w14:textId="77777777" w:rsidR="009170B3" w:rsidRPr="00E06C6A" w:rsidRDefault="009170B3" w:rsidP="009170B3">
      <w:pPr>
        <w:pStyle w:val="ListParagraph"/>
        <w:ind w:left="0"/>
        <w:jc w:val="center"/>
      </w:pPr>
      <w:r>
        <w:rPr>
          <w:noProof/>
        </w:rPr>
        <w:drawing>
          <wp:inline distT="0" distB="0" distL="0" distR="0" wp14:anchorId="74A78D82" wp14:editId="5AECB939">
            <wp:extent cx="3450774" cy="211804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 Shot 2020-09-20 at 11.16.47 AM.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467417" cy="2128265"/>
                    </a:xfrm>
                    <a:prstGeom prst="rect">
                      <a:avLst/>
                    </a:prstGeom>
                  </pic:spPr>
                </pic:pic>
              </a:graphicData>
            </a:graphic>
          </wp:inline>
        </w:drawing>
      </w:r>
    </w:p>
    <w:p w14:paraId="56E2EB2C" w14:textId="77777777" w:rsidR="009170B3" w:rsidRPr="00E06C6A" w:rsidRDefault="009170B3" w:rsidP="009170B3">
      <w:pPr>
        <w:pStyle w:val="ListParagraph"/>
      </w:pPr>
    </w:p>
    <w:p w14:paraId="5A64DA90" w14:textId="77777777" w:rsidR="009170B3" w:rsidRPr="00E06C6A" w:rsidRDefault="009170B3" w:rsidP="009170B3">
      <w:pPr>
        <w:pStyle w:val="ListParagraph"/>
        <w:numPr>
          <w:ilvl w:val="0"/>
          <w:numId w:val="1"/>
        </w:numPr>
      </w:pPr>
      <w:r w:rsidRPr="00E06C6A">
        <w:t xml:space="preserve">Find a 99% confidence interval for the slope.  </w:t>
      </w:r>
      <w:r w:rsidRPr="00E06C6A">
        <w:rPr>
          <w:b/>
        </w:rPr>
        <w:t xml:space="preserve">See LM 1 – Confidence Interval on Slope on 321 R How-to.  </w:t>
      </w:r>
    </w:p>
    <w:p w14:paraId="6A21AF82" w14:textId="77777777" w:rsidR="009170B3" w:rsidRPr="00E06C6A" w:rsidRDefault="009170B3" w:rsidP="009170B3">
      <w:pPr>
        <w:pStyle w:val="ListParagraph"/>
      </w:pPr>
    </w:p>
    <w:p w14:paraId="29570F54" w14:textId="77777777" w:rsidR="009170B3" w:rsidRPr="00E06C6A" w:rsidRDefault="009170B3" w:rsidP="009170B3">
      <w:pPr>
        <w:pStyle w:val="ListParagraph"/>
        <w:numPr>
          <w:ilvl w:val="0"/>
          <w:numId w:val="9"/>
        </w:numPr>
      </w:pPr>
      <w:r w:rsidRPr="00E06C6A">
        <w:t>What are the lower limit and the upper limit of the C.I.?</w:t>
      </w:r>
    </w:p>
    <w:p w14:paraId="26350DEE" w14:textId="5DE801D7" w:rsidR="009170B3" w:rsidRPr="00E06C6A" w:rsidRDefault="009170B3" w:rsidP="009170B3">
      <w:pPr>
        <w:pStyle w:val="ListParagraph"/>
        <w:ind w:left="1080"/>
      </w:pPr>
      <w:r>
        <w:rPr>
          <w:noProof/>
        </w:rPr>
        <w:drawing>
          <wp:inline distT="0" distB="0" distL="0" distR="0" wp14:anchorId="468AA96E" wp14:editId="5092C61D">
            <wp:extent cx="2760291" cy="51090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20-09-20 at 12.07.21 P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78106" cy="514199"/>
                    </a:xfrm>
                    <a:prstGeom prst="rect">
                      <a:avLst/>
                    </a:prstGeom>
                  </pic:spPr>
                </pic:pic>
              </a:graphicData>
            </a:graphic>
          </wp:inline>
        </w:drawing>
      </w:r>
    </w:p>
    <w:p w14:paraId="5C64362E" w14:textId="77777777" w:rsidR="009170B3" w:rsidRDefault="009170B3" w:rsidP="009170B3">
      <w:pPr>
        <w:pStyle w:val="ListParagraph"/>
        <w:numPr>
          <w:ilvl w:val="0"/>
          <w:numId w:val="9"/>
        </w:numPr>
      </w:pPr>
      <w:r w:rsidRPr="00E06C6A">
        <w:t>Write a one sentence interpretation of the C.I.</w:t>
      </w:r>
    </w:p>
    <w:p w14:paraId="0B7F70EF" w14:textId="77777777" w:rsidR="009170B3" w:rsidRDefault="009170B3" w:rsidP="009170B3">
      <w:pPr>
        <w:pStyle w:val="ListParagraph"/>
      </w:pPr>
    </w:p>
    <w:p w14:paraId="331C3BB8" w14:textId="5014F597" w:rsidR="009170B3" w:rsidRPr="001E476E" w:rsidRDefault="009170B3" w:rsidP="009170B3">
      <w:pPr>
        <w:pStyle w:val="ListParagraph"/>
        <w:rPr>
          <w:color w:val="4472C4" w:themeColor="accent1"/>
        </w:rPr>
      </w:pPr>
      <w:r>
        <w:tab/>
      </w:r>
      <w:r w:rsidRPr="00FC5B49">
        <w:rPr>
          <w:color w:val="4472C4" w:themeColor="accent1"/>
        </w:rPr>
        <w:t>We are 99</w:t>
      </w:r>
      <w:r>
        <w:rPr>
          <w:color w:val="4472C4" w:themeColor="accent1"/>
        </w:rPr>
        <w:t xml:space="preserve">% confident that </w:t>
      </w:r>
      <w:r w:rsidR="00031CD2">
        <w:rPr>
          <w:color w:val="4472C4" w:themeColor="accent1"/>
        </w:rPr>
        <w:t xml:space="preserve">for the increase in 1cm of Height for Husband, the height of a Wife will go up </w:t>
      </w:r>
      <w:r>
        <w:rPr>
          <w:color w:val="4472C4" w:themeColor="accent1"/>
        </w:rPr>
        <w:t xml:space="preserve">between 0.53 and </w:t>
      </w:r>
      <w:r w:rsidR="00031CD2">
        <w:rPr>
          <w:color w:val="4472C4" w:themeColor="accent1"/>
        </w:rPr>
        <w:t>0</w:t>
      </w:r>
      <w:r>
        <w:rPr>
          <w:color w:val="4472C4" w:themeColor="accent1"/>
        </w:rPr>
        <w:t>.86</w:t>
      </w:r>
      <w:r w:rsidR="00031CD2">
        <w:rPr>
          <w:color w:val="4472C4" w:themeColor="accent1"/>
        </w:rPr>
        <w:t xml:space="preserve"> cm</w:t>
      </w:r>
      <w:r>
        <w:rPr>
          <w:color w:val="4472C4" w:themeColor="accent1"/>
        </w:rPr>
        <w:t>.</w:t>
      </w:r>
    </w:p>
    <w:p w14:paraId="75446981" w14:textId="77777777" w:rsidR="009170B3" w:rsidRPr="00E06C6A" w:rsidRDefault="009170B3" w:rsidP="009170B3">
      <w:pPr>
        <w:pStyle w:val="ListParagraph"/>
        <w:ind w:left="0"/>
      </w:pPr>
    </w:p>
    <w:p w14:paraId="5C906D2D" w14:textId="77777777" w:rsidR="009170B3" w:rsidRPr="00E06C6A" w:rsidRDefault="009170B3" w:rsidP="009170B3">
      <w:pPr>
        <w:pStyle w:val="ListParagraph"/>
        <w:numPr>
          <w:ilvl w:val="0"/>
          <w:numId w:val="1"/>
        </w:numPr>
      </w:pPr>
      <w:r w:rsidRPr="00E06C6A">
        <w:t xml:space="preserve">Do the following intervals: </w:t>
      </w:r>
      <w:r w:rsidRPr="00E06C6A">
        <w:rPr>
          <w:b/>
        </w:rPr>
        <w:t xml:space="preserve">See LM 1 – Intervals on Y Given X on 321 R How-to.  </w:t>
      </w:r>
    </w:p>
    <w:p w14:paraId="2BB9462B" w14:textId="77777777" w:rsidR="009170B3" w:rsidRPr="00E06C6A" w:rsidRDefault="009170B3" w:rsidP="009170B3">
      <w:pPr>
        <w:pStyle w:val="ListParagraph"/>
        <w:numPr>
          <w:ilvl w:val="0"/>
          <w:numId w:val="10"/>
        </w:numPr>
      </w:pPr>
      <w:r w:rsidRPr="00E06C6A">
        <w:t xml:space="preserve">Find a 97% confidence interval for the mean wife height for husbands that are six feet (183 cm) tall.  </w:t>
      </w:r>
    </w:p>
    <w:p w14:paraId="7DC5ABE5" w14:textId="77777777" w:rsidR="009170B3" w:rsidRPr="00E06C6A" w:rsidRDefault="009170B3" w:rsidP="009170B3">
      <w:pPr>
        <w:pStyle w:val="ListParagraph"/>
        <w:numPr>
          <w:ilvl w:val="0"/>
          <w:numId w:val="10"/>
        </w:numPr>
      </w:pPr>
      <w:r w:rsidRPr="00E06C6A">
        <w:t xml:space="preserve">Find a 97% prediction interval for the height of a wife whose husband is six feet tall.  </w:t>
      </w:r>
    </w:p>
    <w:p w14:paraId="23606CF3" w14:textId="77777777" w:rsidR="009170B3" w:rsidRPr="00E06C6A" w:rsidRDefault="009170B3" w:rsidP="009170B3">
      <w:pPr>
        <w:pStyle w:val="ListParagraph"/>
        <w:numPr>
          <w:ilvl w:val="0"/>
          <w:numId w:val="10"/>
        </w:numPr>
      </w:pPr>
      <w:r w:rsidRPr="00E06C6A">
        <w:t>Create a data frame with the results.</w:t>
      </w:r>
    </w:p>
    <w:p w14:paraId="45406A63" w14:textId="77777777" w:rsidR="009170B3" w:rsidRPr="00E06C6A" w:rsidRDefault="009170B3" w:rsidP="009170B3">
      <w:pPr>
        <w:pStyle w:val="ListParagraph"/>
        <w:numPr>
          <w:ilvl w:val="0"/>
          <w:numId w:val="10"/>
        </w:numPr>
      </w:pPr>
      <w:r w:rsidRPr="00E06C6A">
        <w:t xml:space="preserve">Subset Observations to only include where husband height is 183.  </w:t>
      </w:r>
      <w:r w:rsidRPr="00E06C6A">
        <w:rPr>
          <w:b/>
        </w:rPr>
        <w:t xml:space="preserve">See Utilities – Subset Observations on 321 R How-to.  </w:t>
      </w:r>
    </w:p>
    <w:p w14:paraId="2EE3598B" w14:textId="13279A5B" w:rsidR="00FE5A0C" w:rsidRPr="00E06C6A" w:rsidRDefault="009170B3" w:rsidP="00E34D53">
      <w:pPr>
        <w:pStyle w:val="ListParagraph"/>
        <w:numPr>
          <w:ilvl w:val="0"/>
          <w:numId w:val="10"/>
        </w:numPr>
      </w:pPr>
      <w:r w:rsidRPr="00E06C6A">
        <w:t>Print Subset.  Note: You will get a separate row of output for each row in the dataset where the value Husband = 183.  That’s okay.</w:t>
      </w:r>
    </w:p>
    <w:p w14:paraId="14AD5624" w14:textId="77777777" w:rsidR="009170B3" w:rsidRPr="00E06C6A" w:rsidRDefault="009170B3" w:rsidP="009170B3">
      <w:pPr>
        <w:pStyle w:val="ListParagraph"/>
        <w:numPr>
          <w:ilvl w:val="0"/>
          <w:numId w:val="11"/>
        </w:numPr>
      </w:pPr>
      <w:r w:rsidRPr="00E06C6A">
        <w:lastRenderedPageBreak/>
        <w:t xml:space="preserve">the snipping tool to copy the output and paste it here.  </w:t>
      </w:r>
    </w:p>
    <w:p w14:paraId="58CE5162" w14:textId="241067D6" w:rsidR="009170B3" w:rsidRPr="00E06C6A" w:rsidRDefault="00AA0CF6" w:rsidP="009170B3">
      <w:pPr>
        <w:pStyle w:val="ListParagraph"/>
        <w:ind w:left="1080"/>
      </w:pPr>
      <w:r>
        <w:rPr>
          <w:noProof/>
        </w:rPr>
        <w:drawing>
          <wp:inline distT="0" distB="0" distL="0" distR="0" wp14:anchorId="246C4C18" wp14:editId="6B84E215">
            <wp:extent cx="5605193" cy="721011"/>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 Shot 2020-09-20 at 1.53.26 PM.png"/>
                    <pic:cNvPicPr/>
                  </pic:nvPicPr>
                  <pic:blipFill rotWithShape="1">
                    <a:blip r:embed="rId19" cstate="print">
                      <a:extLst>
                        <a:ext uri="{28A0092B-C50C-407E-A947-70E740481C1C}">
                          <a14:useLocalDpi xmlns:a14="http://schemas.microsoft.com/office/drawing/2010/main" val="0"/>
                        </a:ext>
                      </a:extLst>
                    </a:blip>
                    <a:srcRect t="8945"/>
                    <a:stretch/>
                  </pic:blipFill>
                  <pic:spPr bwMode="auto">
                    <a:xfrm>
                      <a:off x="0" y="0"/>
                      <a:ext cx="5628128" cy="723961"/>
                    </a:xfrm>
                    <a:prstGeom prst="rect">
                      <a:avLst/>
                    </a:prstGeom>
                    <a:ln>
                      <a:noFill/>
                    </a:ln>
                    <a:extLst>
                      <a:ext uri="{53640926-AAD7-44D8-BBD7-CCE9431645EC}">
                        <a14:shadowObscured xmlns:a14="http://schemas.microsoft.com/office/drawing/2010/main"/>
                      </a:ext>
                    </a:extLst>
                  </pic:spPr>
                </pic:pic>
              </a:graphicData>
            </a:graphic>
          </wp:inline>
        </w:drawing>
      </w:r>
    </w:p>
    <w:p w14:paraId="7E15002E" w14:textId="77777777" w:rsidR="009170B3" w:rsidRPr="00E06C6A" w:rsidRDefault="009170B3" w:rsidP="009170B3">
      <w:pPr>
        <w:pStyle w:val="ListParagraph"/>
        <w:ind w:left="1080"/>
      </w:pPr>
    </w:p>
    <w:p w14:paraId="06B4CDEA" w14:textId="5685336E" w:rsidR="009170B3" w:rsidRDefault="009170B3" w:rsidP="009170B3">
      <w:pPr>
        <w:pStyle w:val="ListParagraph"/>
        <w:numPr>
          <w:ilvl w:val="0"/>
          <w:numId w:val="11"/>
        </w:numPr>
      </w:pPr>
      <w:r w:rsidRPr="00E06C6A">
        <w:t>What is the point estimate for the two intervals?</w:t>
      </w:r>
    </w:p>
    <w:p w14:paraId="4F12D7C7" w14:textId="77777777" w:rsidR="0061471D" w:rsidRPr="00E06C6A" w:rsidRDefault="0061471D" w:rsidP="0061471D">
      <w:pPr>
        <w:pStyle w:val="ListParagraph"/>
        <w:ind w:left="1080"/>
      </w:pPr>
    </w:p>
    <w:p w14:paraId="614C3E62" w14:textId="7A12BA6E" w:rsidR="009170B3" w:rsidRPr="00B85FD9" w:rsidRDefault="00B85FD9" w:rsidP="009170B3">
      <w:pPr>
        <w:pStyle w:val="ListParagraph"/>
        <w:ind w:left="1080"/>
        <w:rPr>
          <w:rFonts w:ascii="Times" w:hAnsi="Times"/>
        </w:rPr>
      </w:pPr>
      <w:r>
        <w:rPr>
          <w:rFonts w:ascii="Times" w:eastAsiaTheme="minorHAnsi" w:hAnsi="Times" w:cs="Helvetica Neue"/>
          <w:color w:val="4472C4" w:themeColor="accent1"/>
        </w:rPr>
        <w:tab/>
      </w:r>
      <w:r w:rsidRPr="00B85FD9">
        <w:rPr>
          <w:rFonts w:ascii="Times" w:eastAsiaTheme="minorHAnsi" w:hAnsi="Times" w:cs="Helvetica Neue"/>
          <w:color w:val="4472C4" w:themeColor="accent1"/>
        </w:rPr>
        <w:t>169.966</w:t>
      </w:r>
      <w:r>
        <w:rPr>
          <w:rFonts w:ascii="Times" w:eastAsiaTheme="minorHAnsi" w:hAnsi="Times" w:cs="Helvetica Neue"/>
          <w:color w:val="4472C4" w:themeColor="accent1"/>
        </w:rPr>
        <w:t>8 is the point estimate for the two intervals.</w:t>
      </w:r>
    </w:p>
    <w:p w14:paraId="37A0AF5C" w14:textId="77777777" w:rsidR="002E3B75" w:rsidRPr="00E06C6A" w:rsidRDefault="002E3B75" w:rsidP="009170B3">
      <w:pPr>
        <w:pStyle w:val="ListParagraph"/>
        <w:ind w:left="1080"/>
      </w:pPr>
    </w:p>
    <w:p w14:paraId="7AE655EB" w14:textId="4EB72671" w:rsidR="009170B3" w:rsidRDefault="009170B3" w:rsidP="009170B3">
      <w:pPr>
        <w:pStyle w:val="ListParagraph"/>
        <w:numPr>
          <w:ilvl w:val="0"/>
          <w:numId w:val="11"/>
        </w:numPr>
      </w:pPr>
      <w:r w:rsidRPr="00E06C6A">
        <w:t>By hand, show how the point estimate was calculated.</w:t>
      </w:r>
    </w:p>
    <w:p w14:paraId="634AA918" w14:textId="77777777" w:rsidR="002B1121" w:rsidRDefault="002B1121" w:rsidP="002B1121">
      <w:pPr>
        <w:pStyle w:val="ListParagraph"/>
        <w:ind w:left="1080"/>
      </w:pPr>
    </w:p>
    <w:p w14:paraId="7DF193BF" w14:textId="48C1188B" w:rsidR="00B85FD9" w:rsidRPr="000C30DE" w:rsidRDefault="00D455DF" w:rsidP="00B85FD9">
      <w:pPr>
        <w:ind w:left="720"/>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 41.9015+ 0.69965X</m:t>
          </m:r>
        </m:oMath>
      </m:oMathPara>
    </w:p>
    <w:p w14:paraId="32D76609" w14:textId="15FA01F5" w:rsidR="000C30DE" w:rsidRPr="00B85FD9" w:rsidRDefault="00D455DF" w:rsidP="00B85FD9">
      <w:pPr>
        <w:ind w:left="720"/>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 41.9015+ 0.69965(183)</m:t>
          </m:r>
        </m:oMath>
      </m:oMathPara>
    </w:p>
    <w:p w14:paraId="064478D9" w14:textId="63EED97C" w:rsidR="00B85FD9" w:rsidRPr="00B85FD9" w:rsidRDefault="00D455DF" w:rsidP="00B85FD9">
      <w:pPr>
        <w:ind w:left="720"/>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 xml:space="preserve">=41.9015+128.03595 </m:t>
          </m:r>
        </m:oMath>
      </m:oMathPara>
    </w:p>
    <w:p w14:paraId="5D1A46A8" w14:textId="1D005076" w:rsidR="00B85FD9" w:rsidRPr="00B85FD9" w:rsidRDefault="00D455DF" w:rsidP="00B85FD9">
      <w:pPr>
        <w:ind w:left="720"/>
        <w:jc w:val="center"/>
        <w:rPr>
          <w:color w:val="4472C4" w:themeColor="accent1"/>
        </w:rPr>
      </w:pPr>
      <m:oMathPara>
        <m:oMath>
          <m:acc>
            <m:accPr>
              <m:ctrlPr>
                <w:rPr>
                  <w:rFonts w:ascii="Cambria Math" w:hAnsi="Cambria Math"/>
                  <w:i/>
                  <w:color w:val="4472C4" w:themeColor="accent1"/>
                </w:rPr>
              </m:ctrlPr>
            </m:accPr>
            <m:e>
              <m:r>
                <w:rPr>
                  <w:rFonts w:ascii="Cambria Math" w:hAnsi="Cambria Math"/>
                  <w:color w:val="4472C4" w:themeColor="accent1"/>
                </w:rPr>
                <m:t>Y</m:t>
              </m:r>
            </m:e>
          </m:acc>
          <m:r>
            <w:rPr>
              <w:rFonts w:ascii="Cambria Math" w:hAnsi="Cambria Math"/>
              <w:color w:val="4472C4" w:themeColor="accent1"/>
            </w:rPr>
            <m:t>=169.9668</m:t>
          </m:r>
        </m:oMath>
      </m:oMathPara>
    </w:p>
    <w:p w14:paraId="19597D5D" w14:textId="77777777" w:rsidR="009170B3" w:rsidRPr="00E06C6A" w:rsidRDefault="009170B3" w:rsidP="009170B3">
      <w:pPr>
        <w:pStyle w:val="ListParagraph"/>
        <w:ind w:left="1080"/>
      </w:pPr>
    </w:p>
    <w:p w14:paraId="192B13C2" w14:textId="77777777" w:rsidR="009170B3" w:rsidRPr="00E06C6A" w:rsidRDefault="009170B3" w:rsidP="009170B3">
      <w:pPr>
        <w:pStyle w:val="ListParagraph"/>
        <w:numPr>
          <w:ilvl w:val="0"/>
          <w:numId w:val="11"/>
        </w:numPr>
      </w:pPr>
      <w:r w:rsidRPr="00E06C6A">
        <w:t>Write a sentence that interprets the C.I. for the mean response.</w:t>
      </w:r>
    </w:p>
    <w:p w14:paraId="24A1AB15" w14:textId="502832BA" w:rsidR="009170B3" w:rsidRDefault="009170B3" w:rsidP="009170B3">
      <w:pPr>
        <w:pStyle w:val="ListParagraph"/>
        <w:ind w:left="1080"/>
      </w:pPr>
    </w:p>
    <w:p w14:paraId="312EEB5A" w14:textId="3B8714F1" w:rsidR="00DC31C5" w:rsidRPr="00DC31C5" w:rsidRDefault="00B002A4" w:rsidP="009170B3">
      <w:pPr>
        <w:pStyle w:val="ListParagraph"/>
        <w:ind w:left="1080"/>
        <w:rPr>
          <w:color w:val="4472C4" w:themeColor="accent1"/>
        </w:rPr>
      </w:pPr>
      <w:r>
        <w:rPr>
          <w:color w:val="4472C4" w:themeColor="accent1"/>
        </w:rPr>
        <w:tab/>
      </w:r>
      <w:r w:rsidR="00DC31C5" w:rsidRPr="00DC31C5">
        <w:rPr>
          <w:color w:val="4472C4" w:themeColor="accent1"/>
        </w:rPr>
        <w:t>We are 95% confident that the mean height of all wife’s with husbands with a height of 183 cm is between 168.1946 cm and 171.7389 cm.</w:t>
      </w:r>
    </w:p>
    <w:p w14:paraId="692D018B" w14:textId="77777777" w:rsidR="009170B3" w:rsidRPr="00E06C6A" w:rsidRDefault="009170B3" w:rsidP="009170B3">
      <w:pPr>
        <w:pStyle w:val="ListParagraph"/>
        <w:ind w:left="1080"/>
      </w:pPr>
    </w:p>
    <w:p w14:paraId="0C3421DA" w14:textId="16F3E1C7" w:rsidR="00DC31C5" w:rsidRDefault="009170B3" w:rsidP="00DC31C5">
      <w:pPr>
        <w:pStyle w:val="ListParagraph"/>
        <w:numPr>
          <w:ilvl w:val="0"/>
          <w:numId w:val="11"/>
        </w:numPr>
      </w:pPr>
      <w:r w:rsidRPr="00E06C6A">
        <w:t>Write a sentence that interprets the P.I. for an individual response.</w:t>
      </w:r>
    </w:p>
    <w:p w14:paraId="25295F2B" w14:textId="46F1D01A" w:rsidR="00DC31C5" w:rsidRDefault="00DC31C5" w:rsidP="00DC31C5"/>
    <w:p w14:paraId="071C674D" w14:textId="483B4056" w:rsidR="009170B3" w:rsidRPr="00D046AF" w:rsidRDefault="00B002A4" w:rsidP="009170B3">
      <w:pPr>
        <w:pStyle w:val="ListParagraph"/>
        <w:ind w:left="1080"/>
        <w:rPr>
          <w:color w:val="4472C4" w:themeColor="accent1"/>
        </w:rPr>
      </w:pPr>
      <w:r>
        <w:rPr>
          <w:color w:val="4472C4" w:themeColor="accent1"/>
        </w:rPr>
        <w:tab/>
      </w:r>
      <w:r w:rsidR="00DC31C5" w:rsidRPr="00DC31C5">
        <w:rPr>
          <w:color w:val="4472C4" w:themeColor="accent1"/>
        </w:rPr>
        <w:t xml:space="preserve">We are 95% confident that the height of </w:t>
      </w:r>
      <w:r w:rsidR="007F1959">
        <w:rPr>
          <w:color w:val="4472C4" w:themeColor="accent1"/>
        </w:rPr>
        <w:t xml:space="preserve">a </w:t>
      </w:r>
      <w:r w:rsidR="00DC31C5" w:rsidRPr="00DC31C5">
        <w:rPr>
          <w:color w:val="4472C4" w:themeColor="accent1"/>
        </w:rPr>
        <w:t xml:space="preserve">wife with </w:t>
      </w:r>
      <w:r w:rsidR="007F1959">
        <w:rPr>
          <w:color w:val="4472C4" w:themeColor="accent1"/>
        </w:rPr>
        <w:t xml:space="preserve">a </w:t>
      </w:r>
      <w:r w:rsidR="007F1959" w:rsidRPr="00DC31C5">
        <w:rPr>
          <w:color w:val="4472C4" w:themeColor="accent1"/>
        </w:rPr>
        <w:t>husband</w:t>
      </w:r>
      <w:r w:rsidR="00DC31C5" w:rsidRPr="00DC31C5">
        <w:rPr>
          <w:color w:val="4472C4" w:themeColor="accent1"/>
        </w:rPr>
        <w:t xml:space="preserve"> </w:t>
      </w:r>
      <w:r w:rsidR="007F1959">
        <w:rPr>
          <w:color w:val="4472C4" w:themeColor="accent1"/>
        </w:rPr>
        <w:t>whos</w:t>
      </w:r>
      <w:r w:rsidR="00DC31C5" w:rsidRPr="00DC31C5">
        <w:rPr>
          <w:color w:val="4472C4" w:themeColor="accent1"/>
        </w:rPr>
        <w:t xml:space="preserve"> height </w:t>
      </w:r>
      <w:r w:rsidR="007F1959">
        <w:rPr>
          <w:color w:val="4472C4" w:themeColor="accent1"/>
        </w:rPr>
        <w:t>is</w:t>
      </w:r>
      <w:r w:rsidR="00DC31C5" w:rsidRPr="00DC31C5">
        <w:rPr>
          <w:color w:val="4472C4" w:themeColor="accent1"/>
        </w:rPr>
        <w:t xml:space="preserve"> 183 cm is between </w:t>
      </w:r>
      <w:r w:rsidR="00D046AF">
        <w:rPr>
          <w:color w:val="4472C4" w:themeColor="accent1"/>
        </w:rPr>
        <w:t>156.7846</w:t>
      </w:r>
      <w:r w:rsidR="00DC31C5" w:rsidRPr="00DC31C5">
        <w:rPr>
          <w:color w:val="4472C4" w:themeColor="accent1"/>
        </w:rPr>
        <w:t xml:space="preserve"> cm and </w:t>
      </w:r>
      <w:r w:rsidR="00D046AF">
        <w:rPr>
          <w:color w:val="4472C4" w:themeColor="accent1"/>
        </w:rPr>
        <w:t>183.149</w:t>
      </w:r>
      <w:r w:rsidR="00DC31C5" w:rsidRPr="00DC31C5">
        <w:rPr>
          <w:color w:val="4472C4" w:themeColor="accent1"/>
        </w:rPr>
        <w:t xml:space="preserve"> cm.</w:t>
      </w:r>
    </w:p>
    <w:p w14:paraId="67B3A5C0" w14:textId="77777777" w:rsidR="009170B3" w:rsidRPr="00E06C6A" w:rsidRDefault="009170B3" w:rsidP="009170B3">
      <w:pPr>
        <w:pStyle w:val="ListParagraph"/>
        <w:ind w:left="1080"/>
      </w:pPr>
    </w:p>
    <w:p w14:paraId="71EA9A1A" w14:textId="5AC37563" w:rsidR="009170B3" w:rsidRDefault="009170B3" w:rsidP="009170B3">
      <w:pPr>
        <w:pStyle w:val="ListParagraph"/>
        <w:numPr>
          <w:ilvl w:val="0"/>
          <w:numId w:val="11"/>
        </w:numPr>
      </w:pPr>
      <w:r w:rsidRPr="00E06C6A">
        <w:t xml:space="preserve">Using the context of the data set, explain </w:t>
      </w:r>
      <w:bookmarkStart w:id="0" w:name="_GoBack"/>
      <w:r w:rsidRPr="00E06C6A">
        <w:t xml:space="preserve">why the C.I. in part (d) is so much narrower than the P.I. in part (e). </w:t>
      </w:r>
    </w:p>
    <w:p w14:paraId="177B2EDC" w14:textId="64A145A9" w:rsidR="007F1959" w:rsidRDefault="007F1959" w:rsidP="007F1959"/>
    <w:p w14:paraId="19FA4D2F" w14:textId="1E58BAF7" w:rsidR="007F1959" w:rsidRPr="007F1959" w:rsidRDefault="007F1959" w:rsidP="007F1959">
      <w:pPr>
        <w:rPr>
          <w:color w:val="4472C4" w:themeColor="accent1"/>
        </w:rPr>
      </w:pPr>
      <w:r>
        <w:tab/>
      </w:r>
      <w:r>
        <w:tab/>
      </w:r>
      <w:r w:rsidRPr="007F1959">
        <w:rPr>
          <w:color w:val="4472C4" w:themeColor="accent1"/>
        </w:rPr>
        <w:t xml:space="preserve">A </w:t>
      </w:r>
      <w:r>
        <w:rPr>
          <w:color w:val="4472C4" w:themeColor="accent1"/>
        </w:rPr>
        <w:t xml:space="preserve">C.I. </w:t>
      </w:r>
      <w:r w:rsidRPr="007F1959">
        <w:rPr>
          <w:color w:val="4472C4" w:themeColor="accent1"/>
        </w:rPr>
        <w:t xml:space="preserve">tells you about the estimation of a population, while a </w:t>
      </w:r>
      <w:r>
        <w:rPr>
          <w:color w:val="4472C4" w:themeColor="accent1"/>
        </w:rPr>
        <w:t>P.I.</w:t>
      </w:r>
      <w:r w:rsidRPr="007F1959">
        <w:rPr>
          <w:color w:val="4472C4" w:themeColor="accent1"/>
        </w:rPr>
        <w:t xml:space="preserve"> tells you about one </w:t>
      </w:r>
      <w:r>
        <w:rPr>
          <w:color w:val="4472C4" w:themeColor="accent1"/>
        </w:rPr>
        <w:tab/>
      </w:r>
      <w:r w:rsidR="00B002A4">
        <w:rPr>
          <w:color w:val="4472C4" w:themeColor="accent1"/>
        </w:rPr>
        <w:tab/>
        <w:t xml:space="preserve">      </w:t>
      </w:r>
      <w:r w:rsidRPr="007F1959">
        <w:rPr>
          <w:color w:val="4472C4" w:themeColor="accent1"/>
        </w:rPr>
        <w:t xml:space="preserve">specific case. It is harder to estimate the value for one specific case </w:t>
      </w:r>
      <w:r w:rsidR="00434192">
        <w:rPr>
          <w:color w:val="4472C4" w:themeColor="accent1"/>
        </w:rPr>
        <w:t>vs for</w:t>
      </w:r>
      <w:r w:rsidRPr="007F1959">
        <w:rPr>
          <w:color w:val="4472C4" w:themeColor="accent1"/>
        </w:rPr>
        <w:t xml:space="preserve"> a whole </w:t>
      </w:r>
      <w:r w:rsidR="00B002A4">
        <w:rPr>
          <w:color w:val="4472C4" w:themeColor="accent1"/>
        </w:rPr>
        <w:tab/>
      </w:r>
      <w:r w:rsidR="00B002A4">
        <w:rPr>
          <w:color w:val="4472C4" w:themeColor="accent1"/>
        </w:rPr>
        <w:tab/>
      </w:r>
      <w:r w:rsidR="00B002A4">
        <w:rPr>
          <w:color w:val="4472C4" w:themeColor="accent1"/>
        </w:rPr>
        <w:tab/>
        <w:t xml:space="preserve">      </w:t>
      </w:r>
      <w:r w:rsidRPr="007F1959">
        <w:rPr>
          <w:color w:val="4472C4" w:themeColor="accent1"/>
        </w:rPr>
        <w:t>population, which is why the P.I is much wider than the C.I</w:t>
      </w:r>
      <w:r>
        <w:rPr>
          <w:color w:val="4472C4" w:themeColor="accent1"/>
        </w:rPr>
        <w:t>.</w:t>
      </w:r>
      <w:r w:rsidR="00434192">
        <w:rPr>
          <w:color w:val="4472C4" w:themeColor="accent1"/>
        </w:rPr>
        <w:t xml:space="preserve"> </w:t>
      </w:r>
      <w:r>
        <w:rPr>
          <w:color w:val="4472C4" w:themeColor="accent1"/>
        </w:rPr>
        <w:t>.</w:t>
      </w:r>
    </w:p>
    <w:bookmarkEnd w:id="0"/>
    <w:p w14:paraId="603093F1" w14:textId="4AC01FD1" w:rsidR="006755FA" w:rsidRDefault="006755FA"/>
    <w:p w14:paraId="47917FEC" w14:textId="08C74E8F" w:rsidR="009C6614" w:rsidRPr="007F1959" w:rsidRDefault="009C6614">
      <w:pPr>
        <w:rPr>
          <w:color w:val="4472C4" w:themeColor="accent1"/>
        </w:rPr>
      </w:pPr>
      <w:r>
        <w:tab/>
      </w:r>
      <w:r w:rsidR="007F1959">
        <w:tab/>
      </w:r>
    </w:p>
    <w:sectPr w:rsidR="009C6614" w:rsidRPr="007F1959" w:rsidSect="002E3C17">
      <w:headerReference w:type="default" r:id="rId20"/>
      <w:footerReference w:type="default" r:id="rId21"/>
      <w:pgSz w:w="12240" w:h="15840"/>
      <w:pgMar w:top="1440" w:right="1080" w:bottom="1440" w:left="1080"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C75089" w14:textId="77777777" w:rsidR="00D455DF" w:rsidRDefault="00D455DF" w:rsidP="00C43026">
      <w:r>
        <w:separator/>
      </w:r>
    </w:p>
  </w:endnote>
  <w:endnote w:type="continuationSeparator" w:id="0">
    <w:p w14:paraId="30AC13B9" w14:textId="77777777" w:rsidR="00D455DF" w:rsidRDefault="00D455DF" w:rsidP="00C430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Courier">
    <w:panose1 w:val="02000500000000000000"/>
    <w:charset w:val="00"/>
    <w:family w:val="auto"/>
    <w:pitch w:val="variable"/>
    <w:sig w:usb0="00000003"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Times">
    <w:panose1 w:val="02000500000000000000"/>
    <w:charset w:val="00"/>
    <w:family w:val="auto"/>
    <w:pitch w:val="variable"/>
    <w:sig w:usb0="E00002FF" w:usb1="5000205A" w:usb2="00000000" w:usb3="00000000" w:csb0="0000019F" w:csb1="00000000"/>
  </w:font>
  <w:font w:name="Helvetica Neue">
    <w:panose1 w:val="02000503000000020004"/>
    <w:charset w:val="00"/>
    <w:family w:val="auto"/>
    <w:pitch w:val="variable"/>
    <w:sig w:usb0="E50002FF" w:usb1="500079DB" w:usb2="0000001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4653C7" w14:textId="77777777" w:rsidR="00C334B3" w:rsidRDefault="00A81E8E">
    <w:pPr>
      <w:pStyle w:val="Footer"/>
      <w:jc w:val="right"/>
    </w:pPr>
    <w:r>
      <w:fldChar w:fldCharType="begin"/>
    </w:r>
    <w:r>
      <w:instrText xml:space="preserve"> PAGE   \* MERGEFORMAT </w:instrText>
    </w:r>
    <w:r>
      <w:fldChar w:fldCharType="separate"/>
    </w:r>
    <w:r>
      <w:rPr>
        <w:noProof/>
      </w:rPr>
      <w:t>3</w:t>
    </w:r>
    <w:r>
      <w:fldChar w:fldCharType="end"/>
    </w:r>
  </w:p>
  <w:p w14:paraId="6F08E7A9" w14:textId="77777777" w:rsidR="00C334B3" w:rsidRDefault="00D455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AAA314" w14:textId="77777777" w:rsidR="00D455DF" w:rsidRDefault="00D455DF" w:rsidP="00C43026">
      <w:r>
        <w:separator/>
      </w:r>
    </w:p>
  </w:footnote>
  <w:footnote w:type="continuationSeparator" w:id="0">
    <w:p w14:paraId="5E102169" w14:textId="77777777" w:rsidR="00D455DF" w:rsidRDefault="00D455DF" w:rsidP="00C430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C7289E" w14:textId="67CEEE09" w:rsidR="00C334B3" w:rsidRPr="002C4D16" w:rsidRDefault="00A81E8E" w:rsidP="00FA0E28">
    <w:pPr>
      <w:pStyle w:val="PlainText"/>
      <w:rPr>
        <w:rFonts w:ascii="Times New Roman" w:hAnsi="Times New Roman"/>
        <w:b/>
        <w:sz w:val="22"/>
        <w:szCs w:val="22"/>
      </w:rPr>
    </w:pPr>
    <w:r w:rsidRPr="002C4D16">
      <w:rPr>
        <w:rFonts w:ascii="Times New Roman" w:hAnsi="Times New Roman"/>
        <w:b/>
        <w:sz w:val="22"/>
        <w:szCs w:val="22"/>
      </w:rPr>
      <w:t xml:space="preserve">STA </w:t>
    </w:r>
    <w:r>
      <w:rPr>
        <w:rFonts w:ascii="Times New Roman" w:hAnsi="Times New Roman"/>
        <w:b/>
        <w:sz w:val="22"/>
        <w:szCs w:val="22"/>
      </w:rPr>
      <w:t>321</w:t>
    </w:r>
    <w:r w:rsidRPr="002C4D16">
      <w:rPr>
        <w:rFonts w:ascii="Times New Roman" w:hAnsi="Times New Roman"/>
        <w:b/>
        <w:sz w:val="22"/>
        <w:szCs w:val="22"/>
      </w:rPr>
      <w:t xml:space="preserve"> Professor Gabrosek</w:t>
    </w:r>
    <w:r w:rsidR="00C43026">
      <w:rPr>
        <w:rFonts w:ascii="Times New Roman" w:hAnsi="Times New Roman"/>
        <w:b/>
        <w:sz w:val="22"/>
        <w:szCs w:val="22"/>
      </w:rPr>
      <w:tab/>
    </w:r>
    <w:r>
      <w:rPr>
        <w:rFonts w:ascii="Times New Roman" w:hAnsi="Times New Roman"/>
        <w:b/>
        <w:sz w:val="22"/>
        <w:szCs w:val="22"/>
      </w:rPr>
      <w:t>Fall 2020</w:t>
    </w:r>
    <w:r>
      <w:rPr>
        <w:rFonts w:ascii="Times New Roman" w:hAnsi="Times New Roman"/>
        <w:b/>
        <w:sz w:val="22"/>
        <w:szCs w:val="22"/>
      </w:rPr>
      <w:tab/>
    </w:r>
    <w:r w:rsidRPr="00B432AB">
      <w:rPr>
        <w:rFonts w:ascii="Times New Roman" w:hAnsi="Times New Roman"/>
        <w:b/>
        <w:sz w:val="22"/>
        <w:szCs w:val="22"/>
      </w:rPr>
      <w:t>H</w:t>
    </w:r>
    <w:r>
      <w:rPr>
        <w:rFonts w:ascii="Times New Roman" w:hAnsi="Times New Roman"/>
        <w:b/>
        <w:sz w:val="22"/>
        <w:szCs w:val="22"/>
      </w:rPr>
      <w:t xml:space="preserve">omework #1 </w:t>
    </w:r>
    <w:r>
      <w:rPr>
        <w:rFonts w:ascii="Times New Roman" w:hAnsi="Times New Roman"/>
        <w:b/>
        <w:sz w:val="22"/>
        <w:szCs w:val="22"/>
      </w:rPr>
      <w:tab/>
    </w:r>
    <w:r>
      <w:rPr>
        <w:rFonts w:ascii="Times New Roman" w:hAnsi="Times New Roman"/>
        <w:b/>
        <w:sz w:val="22"/>
        <w:szCs w:val="22"/>
      </w:rPr>
      <w:tab/>
    </w:r>
    <w:r>
      <w:rPr>
        <w:rFonts w:ascii="Times New Roman" w:hAnsi="Times New Roman"/>
        <w:b/>
        <w:sz w:val="22"/>
        <w:szCs w:val="22"/>
      </w:rPr>
      <w:tab/>
    </w:r>
    <w:r>
      <w:rPr>
        <w:rFonts w:ascii="Times New Roman" w:hAnsi="Times New Roman"/>
        <w:b/>
        <w:sz w:val="22"/>
        <w:szCs w:val="22"/>
      </w:rPr>
      <w:tab/>
    </w:r>
    <w:r>
      <w:rPr>
        <w:rFonts w:ascii="Times New Roman" w:hAnsi="Times New Roman"/>
        <w:b/>
        <w:sz w:val="22"/>
        <w:szCs w:val="22"/>
      </w:rPr>
      <w:tab/>
    </w:r>
    <w:r>
      <w:rPr>
        <w:rFonts w:ascii="Times New Roman" w:hAnsi="Times New Roman"/>
        <w:b/>
        <w:sz w:val="22"/>
        <w:szCs w:val="22"/>
      </w:rPr>
      <w:tab/>
    </w:r>
  </w:p>
  <w:p w14:paraId="586E0652" w14:textId="77777777" w:rsidR="00C334B3" w:rsidRDefault="00D455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16205"/>
    <w:multiLevelType w:val="hybridMultilevel"/>
    <w:tmpl w:val="18AA7B92"/>
    <w:lvl w:ilvl="0" w:tplc="CE2869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1FF33F5"/>
    <w:multiLevelType w:val="hybridMultilevel"/>
    <w:tmpl w:val="0BBA3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E60D82"/>
    <w:multiLevelType w:val="hybridMultilevel"/>
    <w:tmpl w:val="B3D2152C"/>
    <w:lvl w:ilvl="0" w:tplc="66FADE8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11800E90"/>
    <w:multiLevelType w:val="hybridMultilevel"/>
    <w:tmpl w:val="95984DE8"/>
    <w:lvl w:ilvl="0" w:tplc="7C8EE8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8E94AEA"/>
    <w:multiLevelType w:val="hybridMultilevel"/>
    <w:tmpl w:val="5BF641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BFD66AE"/>
    <w:multiLevelType w:val="hybridMultilevel"/>
    <w:tmpl w:val="A05C7FE8"/>
    <w:lvl w:ilvl="0" w:tplc="4022AC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A680C02"/>
    <w:multiLevelType w:val="hybridMultilevel"/>
    <w:tmpl w:val="C3FE697E"/>
    <w:lvl w:ilvl="0" w:tplc="C3AC1F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C796280"/>
    <w:multiLevelType w:val="hybridMultilevel"/>
    <w:tmpl w:val="B974411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0914C43"/>
    <w:multiLevelType w:val="hybridMultilevel"/>
    <w:tmpl w:val="127C6158"/>
    <w:lvl w:ilvl="0" w:tplc="0409001B">
      <w:start w:val="1"/>
      <w:numFmt w:val="lowerRoman"/>
      <w:lvlText w:val="%1."/>
      <w:lvlJc w:val="right"/>
      <w:pPr>
        <w:ind w:left="720" w:hanging="360"/>
      </w:pPr>
    </w:lvl>
    <w:lvl w:ilvl="1" w:tplc="0409001B">
      <w:start w:val="1"/>
      <w:numFmt w:val="lowerRoman"/>
      <w:lvlText w:val="%2."/>
      <w:lvlJc w:val="right"/>
      <w:pPr>
        <w:ind w:left="198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1161CC"/>
    <w:multiLevelType w:val="hybridMultilevel"/>
    <w:tmpl w:val="16C873FC"/>
    <w:lvl w:ilvl="0" w:tplc="C3AC1F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176189D"/>
    <w:multiLevelType w:val="hybridMultilevel"/>
    <w:tmpl w:val="293A027A"/>
    <w:lvl w:ilvl="0" w:tplc="C3AC1FB0">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69983116"/>
    <w:multiLevelType w:val="hybridMultilevel"/>
    <w:tmpl w:val="C3FE697E"/>
    <w:lvl w:ilvl="0" w:tplc="C3AC1F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0745DB6"/>
    <w:multiLevelType w:val="hybridMultilevel"/>
    <w:tmpl w:val="16C873FC"/>
    <w:lvl w:ilvl="0" w:tplc="C3AC1F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1"/>
  </w:num>
  <w:num w:numId="3">
    <w:abstractNumId w:val="5"/>
  </w:num>
  <w:num w:numId="4">
    <w:abstractNumId w:val="9"/>
  </w:num>
  <w:num w:numId="5">
    <w:abstractNumId w:val="12"/>
  </w:num>
  <w:num w:numId="6">
    <w:abstractNumId w:val="6"/>
  </w:num>
  <w:num w:numId="7">
    <w:abstractNumId w:val="11"/>
  </w:num>
  <w:num w:numId="8">
    <w:abstractNumId w:val="10"/>
  </w:num>
  <w:num w:numId="9">
    <w:abstractNumId w:val="0"/>
  </w:num>
  <w:num w:numId="10">
    <w:abstractNumId w:val="4"/>
  </w:num>
  <w:num w:numId="11">
    <w:abstractNumId w:val="3"/>
  </w:num>
  <w:num w:numId="12">
    <w:abstractNumId w:val="2"/>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70B3"/>
    <w:rsid w:val="00031CD2"/>
    <w:rsid w:val="00053F13"/>
    <w:rsid w:val="00080C0C"/>
    <w:rsid w:val="000C30DE"/>
    <w:rsid w:val="00115266"/>
    <w:rsid w:val="001C727E"/>
    <w:rsid w:val="00204742"/>
    <w:rsid w:val="002B1121"/>
    <w:rsid w:val="002E3B75"/>
    <w:rsid w:val="00386D3F"/>
    <w:rsid w:val="0039190D"/>
    <w:rsid w:val="003F738D"/>
    <w:rsid w:val="00416BF8"/>
    <w:rsid w:val="00434192"/>
    <w:rsid w:val="004D21CD"/>
    <w:rsid w:val="00540B91"/>
    <w:rsid w:val="00595FDC"/>
    <w:rsid w:val="0061471D"/>
    <w:rsid w:val="006755FA"/>
    <w:rsid w:val="006F4191"/>
    <w:rsid w:val="00722ABD"/>
    <w:rsid w:val="00794B9E"/>
    <w:rsid w:val="007950EC"/>
    <w:rsid w:val="007F1959"/>
    <w:rsid w:val="008441BD"/>
    <w:rsid w:val="009170B3"/>
    <w:rsid w:val="00947018"/>
    <w:rsid w:val="00960783"/>
    <w:rsid w:val="009C6614"/>
    <w:rsid w:val="00A227B5"/>
    <w:rsid w:val="00A40AA1"/>
    <w:rsid w:val="00A42ECF"/>
    <w:rsid w:val="00A81E8E"/>
    <w:rsid w:val="00AA0CF6"/>
    <w:rsid w:val="00B002A4"/>
    <w:rsid w:val="00B11401"/>
    <w:rsid w:val="00B16B52"/>
    <w:rsid w:val="00B72C4C"/>
    <w:rsid w:val="00B85FD9"/>
    <w:rsid w:val="00C43026"/>
    <w:rsid w:val="00D046AF"/>
    <w:rsid w:val="00D27C46"/>
    <w:rsid w:val="00D455DF"/>
    <w:rsid w:val="00DC31C5"/>
    <w:rsid w:val="00E10D9A"/>
    <w:rsid w:val="00E14529"/>
    <w:rsid w:val="00E34D53"/>
    <w:rsid w:val="00E34E34"/>
    <w:rsid w:val="00E77281"/>
    <w:rsid w:val="00EA5479"/>
    <w:rsid w:val="00FC29DF"/>
    <w:rsid w:val="00FE5A0C"/>
    <w:rsid w:val="00FF3E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50F2F7"/>
  <w15:chartTrackingRefBased/>
  <w15:docId w15:val="{D160D872-F17B-BA40-9146-AB9F9006E3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9170B3"/>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9170B3"/>
    <w:rPr>
      <w:rFonts w:ascii="Courier New" w:hAnsi="Courier New"/>
    </w:rPr>
  </w:style>
  <w:style w:type="character" w:customStyle="1" w:styleId="PlainTextChar">
    <w:name w:val="Plain Text Char"/>
    <w:basedOn w:val="DefaultParagraphFont"/>
    <w:link w:val="PlainText"/>
    <w:rsid w:val="009170B3"/>
    <w:rPr>
      <w:rFonts w:ascii="Courier New" w:eastAsia="Times New Roman" w:hAnsi="Courier New" w:cs="Times New Roman"/>
    </w:rPr>
  </w:style>
  <w:style w:type="paragraph" w:styleId="ListParagraph">
    <w:name w:val="List Paragraph"/>
    <w:basedOn w:val="Normal"/>
    <w:uiPriority w:val="34"/>
    <w:qFormat/>
    <w:rsid w:val="009170B3"/>
    <w:pPr>
      <w:ind w:left="720"/>
    </w:pPr>
  </w:style>
  <w:style w:type="paragraph" w:styleId="Header">
    <w:name w:val="header"/>
    <w:basedOn w:val="Normal"/>
    <w:link w:val="HeaderChar"/>
    <w:uiPriority w:val="99"/>
    <w:rsid w:val="009170B3"/>
    <w:pPr>
      <w:tabs>
        <w:tab w:val="center" w:pos="4680"/>
        <w:tab w:val="right" w:pos="9360"/>
      </w:tabs>
    </w:pPr>
  </w:style>
  <w:style w:type="character" w:customStyle="1" w:styleId="HeaderChar">
    <w:name w:val="Header Char"/>
    <w:basedOn w:val="DefaultParagraphFont"/>
    <w:link w:val="Header"/>
    <w:uiPriority w:val="99"/>
    <w:rsid w:val="009170B3"/>
    <w:rPr>
      <w:rFonts w:ascii="Times New Roman" w:eastAsia="Times New Roman" w:hAnsi="Times New Roman" w:cs="Times New Roman"/>
    </w:rPr>
  </w:style>
  <w:style w:type="paragraph" w:styleId="Footer">
    <w:name w:val="footer"/>
    <w:basedOn w:val="Normal"/>
    <w:link w:val="FooterChar"/>
    <w:uiPriority w:val="99"/>
    <w:rsid w:val="009170B3"/>
    <w:pPr>
      <w:tabs>
        <w:tab w:val="center" w:pos="4680"/>
        <w:tab w:val="right" w:pos="9360"/>
      </w:tabs>
    </w:pPr>
  </w:style>
  <w:style w:type="character" w:customStyle="1" w:styleId="FooterChar">
    <w:name w:val="Footer Char"/>
    <w:basedOn w:val="DefaultParagraphFont"/>
    <w:link w:val="Footer"/>
    <w:uiPriority w:val="99"/>
    <w:rsid w:val="009170B3"/>
    <w:rPr>
      <w:rFonts w:ascii="Times New Roman" w:eastAsia="Times New Roman" w:hAnsi="Times New Roman" w:cs="Times New Roman"/>
    </w:rPr>
  </w:style>
  <w:style w:type="character" w:styleId="PlaceholderText">
    <w:name w:val="Placeholder Text"/>
    <w:basedOn w:val="DefaultParagraphFont"/>
    <w:uiPriority w:val="99"/>
    <w:semiHidden/>
    <w:rsid w:val="009170B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08877">
      <w:bodyDiv w:val="1"/>
      <w:marLeft w:val="0"/>
      <w:marRight w:val="0"/>
      <w:marTop w:val="0"/>
      <w:marBottom w:val="0"/>
      <w:divBdr>
        <w:top w:val="none" w:sz="0" w:space="0" w:color="auto"/>
        <w:left w:val="none" w:sz="0" w:space="0" w:color="auto"/>
        <w:bottom w:val="none" w:sz="0" w:space="0" w:color="auto"/>
        <w:right w:val="none" w:sz="0" w:space="0" w:color="auto"/>
      </w:divBdr>
    </w:div>
    <w:div w:id="971178858">
      <w:bodyDiv w:val="1"/>
      <w:marLeft w:val="0"/>
      <w:marRight w:val="0"/>
      <w:marTop w:val="0"/>
      <w:marBottom w:val="0"/>
      <w:divBdr>
        <w:top w:val="none" w:sz="0" w:space="0" w:color="auto"/>
        <w:left w:val="none" w:sz="0" w:space="0" w:color="auto"/>
        <w:bottom w:val="none" w:sz="0" w:space="0" w:color="auto"/>
        <w:right w:val="none" w:sz="0" w:space="0" w:color="auto"/>
      </w:divBdr>
    </w:div>
    <w:div w:id="1257710624">
      <w:bodyDiv w:val="1"/>
      <w:marLeft w:val="0"/>
      <w:marRight w:val="0"/>
      <w:marTop w:val="0"/>
      <w:marBottom w:val="0"/>
      <w:divBdr>
        <w:top w:val="none" w:sz="0" w:space="0" w:color="auto"/>
        <w:left w:val="none" w:sz="0" w:space="0" w:color="auto"/>
        <w:bottom w:val="none" w:sz="0" w:space="0" w:color="auto"/>
        <w:right w:val="none" w:sz="0" w:space="0" w:color="auto"/>
      </w:divBdr>
    </w:div>
    <w:div w:id="1412505530">
      <w:bodyDiv w:val="1"/>
      <w:marLeft w:val="0"/>
      <w:marRight w:val="0"/>
      <w:marTop w:val="0"/>
      <w:marBottom w:val="0"/>
      <w:divBdr>
        <w:top w:val="none" w:sz="0" w:space="0" w:color="auto"/>
        <w:left w:val="none" w:sz="0" w:space="0" w:color="auto"/>
        <w:bottom w:val="none" w:sz="0" w:space="0" w:color="auto"/>
        <w:right w:val="none" w:sz="0" w:space="0" w:color="auto"/>
      </w:divBdr>
    </w:div>
    <w:div w:id="1724326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6</TotalTime>
  <Pages>8</Pages>
  <Words>1777</Words>
  <Characters>10131</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ica Klosin</dc:creator>
  <cp:keywords/>
  <dc:description/>
  <cp:lastModifiedBy>Monica Klosin</cp:lastModifiedBy>
  <cp:revision>4</cp:revision>
  <dcterms:created xsi:type="dcterms:W3CDTF">2020-09-20T21:39:00Z</dcterms:created>
  <dcterms:modified xsi:type="dcterms:W3CDTF">2020-11-07T19:34:00Z</dcterms:modified>
</cp:coreProperties>
</file>